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7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E1859" w14:paraId="61900D74" w14:textId="77777777" w:rsidTr="00AE1859">
        <w:tc>
          <w:tcPr>
            <w:tcW w:w="1126" w:type="dxa"/>
            <w:shd w:val="clear" w:color="auto" w:fill="auto"/>
          </w:tcPr>
          <w:p w14:paraId="51ABA826" w14:textId="77777777" w:rsidR="00AE1859" w:rsidRDefault="00AE1859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E1859" w:rsidRDefault="00AE1859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E1859" w:rsidRDefault="00AE1859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E1859" w:rsidRDefault="00AE1859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E1859" w:rsidRDefault="00AE1859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E1859" w:rsidRDefault="00AE1859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E1859" w:rsidRDefault="00AE1859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E1859" w:rsidRDefault="00AE1859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E1859" w:rsidRDefault="00AE1859" w:rsidP="006E23AF">
            <w:pPr>
              <w:pStyle w:val="Ptabletext"/>
            </w:pPr>
            <w:r>
              <w:t>8</w:t>
            </w:r>
          </w:p>
        </w:tc>
      </w:tr>
      <w:tr w:rsidR="001458C7" w14:paraId="7603D06B" w14:textId="77777777" w:rsidTr="00C67E1F">
        <w:tc>
          <w:tcPr>
            <w:tcW w:w="1126" w:type="dxa"/>
            <w:shd w:val="clear" w:color="auto" w:fill="auto"/>
          </w:tcPr>
          <w:p w14:paraId="6E6117F8" w14:textId="77777777" w:rsidR="001458C7" w:rsidRDefault="001458C7" w:rsidP="001458C7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3AF6E0C5" w:rsidR="001458C7" w:rsidRPr="001458C7" w:rsidRDefault="001458C7" w:rsidP="001458C7">
            <w:pPr>
              <w:pStyle w:val="Ptabletext"/>
            </w:pPr>
            <w:r w:rsidRPr="001458C7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73AE207E" w:rsidR="001458C7" w:rsidRPr="001458C7" w:rsidRDefault="001458C7" w:rsidP="001458C7">
            <w:pPr>
              <w:pStyle w:val="Ptabletext"/>
            </w:pPr>
            <w:r w:rsidRPr="001458C7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70E35864" w:rsidR="001458C7" w:rsidRPr="001458C7" w:rsidRDefault="001458C7" w:rsidP="001458C7">
            <w:pPr>
              <w:pStyle w:val="Ptabletext"/>
            </w:pPr>
            <w:r w:rsidRPr="001458C7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3DC45BCF" w:rsidR="001458C7" w:rsidRPr="001458C7" w:rsidRDefault="001458C7" w:rsidP="001458C7">
            <w:pPr>
              <w:pStyle w:val="Ptabletext"/>
            </w:pPr>
            <w:r w:rsidRPr="001458C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58A964D9" w:rsidR="001458C7" w:rsidRPr="001458C7" w:rsidRDefault="001458C7" w:rsidP="001458C7">
            <w:pPr>
              <w:pStyle w:val="Ptabletext"/>
            </w:pPr>
            <w:r w:rsidRPr="001458C7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7E1BA5A5" w:rsidR="001458C7" w:rsidRPr="001458C7" w:rsidRDefault="001458C7" w:rsidP="001458C7">
            <w:pPr>
              <w:pStyle w:val="Ptabletext"/>
            </w:pPr>
            <w:r w:rsidRPr="001458C7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1847836F" w:rsidR="001458C7" w:rsidRPr="001458C7" w:rsidRDefault="001458C7" w:rsidP="001458C7">
            <w:pPr>
              <w:pStyle w:val="Ptabletext"/>
            </w:pPr>
            <w:r w:rsidRPr="001458C7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695F59DB" w:rsidR="001458C7" w:rsidRPr="001458C7" w:rsidRDefault="001458C7" w:rsidP="001458C7">
            <w:pPr>
              <w:pStyle w:val="Ptabletext"/>
            </w:pPr>
            <w:r w:rsidRPr="001458C7">
              <w:t>C</w:t>
            </w:r>
          </w:p>
        </w:tc>
      </w:tr>
    </w:tbl>
    <w:p w14:paraId="15020D24" w14:textId="77777777" w:rsidR="00E678A8" w:rsidRDefault="00E678A8" w:rsidP="00B13AAE">
      <w:pPr>
        <w:pStyle w:val="Pquestionheadingmc1stafterhead"/>
      </w:pPr>
    </w:p>
    <w:p w14:paraId="6E0479B3" w14:textId="63153FE6" w:rsidR="006D7A87" w:rsidRPr="00B13AAE" w:rsidRDefault="006D7A87" w:rsidP="00B13AAE">
      <w:pPr>
        <w:pStyle w:val="Pquestionheadingmc1stafterhead"/>
      </w:pPr>
      <w:r w:rsidRPr="00B13AAE">
        <w:t>Question 1</w:t>
      </w:r>
      <w:r w:rsidR="00CE0BB9" w:rsidRPr="00CE0BB9">
        <w:tab/>
      </w:r>
      <w:r w:rsidR="0043135C">
        <w:t>[9.</w:t>
      </w:r>
      <w:r w:rsidR="00022375">
        <w:t>1]</w:t>
      </w:r>
    </w:p>
    <w:p w14:paraId="3CBDAAA2" w14:textId="01102F80" w:rsidR="00502A7B" w:rsidRPr="00612951" w:rsidRDefault="001458C7" w:rsidP="00612951">
      <w:pPr>
        <w:pStyle w:val="Pquestiontextmcqoptions"/>
      </w:pPr>
      <w:r>
        <w:rPr>
          <w:rStyle w:val="Cquestionpartlabelbold"/>
        </w:rPr>
        <w:t>C</w:t>
      </w:r>
      <w:r w:rsidR="00CE0BB9" w:rsidRPr="00CE0BB9">
        <w:tab/>
      </w:r>
    </w:p>
    <w:p w14:paraId="4A131ACA" w14:textId="77777777" w:rsidR="001458C7" w:rsidRPr="00317CCA" w:rsidRDefault="001458C7" w:rsidP="00CE0BB9">
      <w:pPr>
        <w:pStyle w:val="Pquestiontextmainstem"/>
      </w:pPr>
      <w:r w:rsidRPr="00317CCA">
        <w:t>3 + 9 + 2 + 6 = 20</w:t>
      </w:r>
    </w:p>
    <w:p w14:paraId="59F78336" w14:textId="77777777" w:rsidR="001458C7" w:rsidRPr="00317CCA" w:rsidRDefault="001458C7" w:rsidP="00CE0BB9">
      <w:pPr>
        <w:pStyle w:val="Pquestiontextmainstem"/>
      </w:pPr>
      <w:r w:rsidRPr="00317CCA">
        <w:t xml:space="preserve">Black: </w:t>
      </w:r>
      <w:r w:rsidRPr="00317CCA">
        <w:rPr>
          <w:position w:val="-24"/>
        </w:rPr>
        <w:object w:dxaOrig="360" w:dyaOrig="620" w14:anchorId="0ED98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3" ShapeID="_x0000_i1025" DrawAspect="Content" ObjectID="_1539007494" r:id="rId9"/>
        </w:object>
      </w:r>
      <w:r w:rsidRPr="00317CCA">
        <w:t xml:space="preserve"> × 2500 = 375</w:t>
      </w:r>
    </w:p>
    <w:p w14:paraId="07718191" w14:textId="77777777" w:rsidR="001458C7" w:rsidRDefault="001458C7" w:rsidP="00CE0BB9">
      <w:pPr>
        <w:pStyle w:val="Pquestiontextmainstem"/>
      </w:pPr>
      <w:r w:rsidRPr="00317CCA">
        <w:t>Orange: 375 × 2 = 750</w:t>
      </w:r>
    </w:p>
    <w:p w14:paraId="0588351E" w14:textId="0AD429A7" w:rsidR="006D7A87" w:rsidRPr="00372314" w:rsidRDefault="006D7A87" w:rsidP="00A20E2A">
      <w:pPr>
        <w:pStyle w:val="Pquestionheadingmc"/>
      </w:pPr>
      <w:r w:rsidRPr="00372314">
        <w:t>Question 2</w:t>
      </w:r>
      <w:r w:rsidR="00CE0BB9" w:rsidRPr="00CE0BB9">
        <w:tab/>
      </w:r>
      <w:r w:rsidR="0043135C">
        <w:t>[9.1</w:t>
      </w:r>
      <w:r w:rsidR="00022375">
        <w:t>]</w:t>
      </w:r>
    </w:p>
    <w:p w14:paraId="556A6B95" w14:textId="4ACC0528" w:rsidR="00502A7B" w:rsidRPr="00612951" w:rsidRDefault="001458C7" w:rsidP="00612951">
      <w:pPr>
        <w:pStyle w:val="Pquestiontextmcqoptions"/>
      </w:pPr>
      <w:r>
        <w:rPr>
          <w:rStyle w:val="Cquestionpartlabelbold"/>
        </w:rPr>
        <w:t>C</w:t>
      </w:r>
      <w:r w:rsidR="00CE0BB9" w:rsidRPr="00CE0BB9">
        <w:tab/>
      </w:r>
    </w:p>
    <w:p w14:paraId="48B3E61E" w14:textId="11732A02" w:rsidR="0043135C" w:rsidRDefault="0043135C" w:rsidP="000935D7">
      <w:pPr>
        <w:pStyle w:val="Pquestiontextmainstem"/>
      </w:pPr>
      <w:r w:rsidRPr="0075135B">
        <w:t xml:space="preserve">Population size = </w:t>
      </w:r>
      <w:r w:rsidR="001458C7" w:rsidRPr="00317CCA">
        <w:rPr>
          <w:position w:val="-24"/>
        </w:rPr>
        <w:object w:dxaOrig="440" w:dyaOrig="620" w14:anchorId="413E6345">
          <v:shape id="_x0000_i1026" type="#_x0000_t75" style="width:21.75pt;height:30.75pt" o:ole="">
            <v:imagedata r:id="rId10" o:title=""/>
          </v:shape>
          <o:OLEObject Type="Embed" ProgID="Equation.3" ShapeID="_x0000_i1026" DrawAspect="Content" ObjectID="_1539007495" r:id="rId11"/>
        </w:object>
      </w:r>
      <w:r w:rsidR="001458C7" w:rsidRPr="000935D7">
        <w:t xml:space="preserve"> × 500 = 3750</w:t>
      </w:r>
    </w:p>
    <w:p w14:paraId="27C35BD9" w14:textId="52EA076A" w:rsidR="006D7A87" w:rsidRPr="00372314" w:rsidRDefault="006D7A87" w:rsidP="00A20E2A">
      <w:pPr>
        <w:pStyle w:val="Pquestionheadingmc"/>
      </w:pPr>
      <w:r w:rsidRPr="00372314">
        <w:t>Question 3</w:t>
      </w:r>
      <w:r w:rsidR="00CE0BB9" w:rsidRPr="00CE0BB9">
        <w:tab/>
      </w:r>
      <w:r w:rsidR="0043135C">
        <w:t>[9.</w:t>
      </w:r>
      <w:r w:rsidR="00022375">
        <w:t>2]</w:t>
      </w:r>
    </w:p>
    <w:p w14:paraId="0CA7607D" w14:textId="539644E8" w:rsidR="00612951" w:rsidRDefault="001458C7" w:rsidP="00612951">
      <w:pPr>
        <w:pStyle w:val="Pquestiontextmcqoptions"/>
      </w:pPr>
      <w:r>
        <w:rPr>
          <w:rStyle w:val="Cquestionpartlabelbold"/>
        </w:rPr>
        <w:t>A</w:t>
      </w:r>
      <w:r w:rsidR="00CE0BB9" w:rsidRPr="00CE0BB9">
        <w:tab/>
      </w:r>
    </w:p>
    <w:p w14:paraId="6ED11379" w14:textId="674FADF2" w:rsidR="0043135C" w:rsidRDefault="001458C7" w:rsidP="00CE0BB9">
      <w:pPr>
        <w:pStyle w:val="Pquestiontextmainstem"/>
      </w:pPr>
      <w:r w:rsidRPr="00317CCA">
        <w:t>The mode is the score that occurs most frequently.</w:t>
      </w:r>
    </w:p>
    <w:p w14:paraId="402CD82A" w14:textId="5B9F2E4F" w:rsidR="006D7A87" w:rsidRPr="00372314" w:rsidRDefault="006D7A87" w:rsidP="00A20E2A">
      <w:pPr>
        <w:pStyle w:val="Pquestionheadingmc"/>
      </w:pPr>
      <w:r w:rsidRPr="00372314">
        <w:t>Question 4</w:t>
      </w:r>
      <w:r w:rsidR="00CE0BB9" w:rsidRPr="00CE0BB9">
        <w:tab/>
      </w:r>
      <w:r w:rsidR="0043135C">
        <w:t>[9.5</w:t>
      </w:r>
      <w:r w:rsidR="00022375">
        <w:t>]</w:t>
      </w:r>
    </w:p>
    <w:p w14:paraId="136D9C47" w14:textId="67272B67" w:rsidR="00612951" w:rsidRDefault="001458C7" w:rsidP="00612951">
      <w:pPr>
        <w:pStyle w:val="Pquestiontextmcqoptions"/>
      </w:pPr>
      <w:r>
        <w:rPr>
          <w:rStyle w:val="Cquestionpartlabelbold"/>
        </w:rPr>
        <w:t>B</w:t>
      </w:r>
      <w:r w:rsidR="00CE0BB9" w:rsidRPr="00CE0BB9">
        <w:tab/>
      </w:r>
    </w:p>
    <w:p w14:paraId="5292E431" w14:textId="0C3CD913" w:rsidR="0043135C" w:rsidRDefault="001458C7" w:rsidP="00CE0BB9">
      <w:pPr>
        <w:pStyle w:val="Pquestiontextmainstem"/>
      </w:pPr>
      <w:r w:rsidRPr="00317CCA">
        <w:t>The list of all possible outcomes is called the sample space</w:t>
      </w:r>
      <w:r w:rsidR="0043135C" w:rsidRPr="0075135B">
        <w:t>.</w:t>
      </w:r>
    </w:p>
    <w:p w14:paraId="55C31DDD" w14:textId="2714623C" w:rsidR="006D7A87" w:rsidRPr="00372314" w:rsidRDefault="00E44E38" w:rsidP="00A20E2A">
      <w:pPr>
        <w:pStyle w:val="Pquestionheadingmc"/>
      </w:pPr>
      <w:r>
        <w:t>Question 5</w:t>
      </w:r>
      <w:r w:rsidR="00CE0BB9" w:rsidRPr="00CE0BB9">
        <w:tab/>
      </w:r>
      <w:r w:rsidR="0043135C">
        <w:t>[9.6</w:t>
      </w:r>
      <w:r w:rsidR="00022375">
        <w:t>]</w:t>
      </w:r>
    </w:p>
    <w:p w14:paraId="395D94D5" w14:textId="04D5BFE1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CE0BB9" w:rsidRPr="00CE0BB9">
        <w:tab/>
      </w:r>
    </w:p>
    <w:p w14:paraId="2D8F9CB6" w14:textId="2FA3DF78" w:rsidR="0043135C" w:rsidRPr="0075135B" w:rsidRDefault="0043135C" w:rsidP="008F395C">
      <w:pPr>
        <w:pStyle w:val="Pquestiontextmainstem"/>
      </w:pPr>
      <w:r w:rsidRPr="0075135B">
        <w:t xml:space="preserve">There are 13 </w:t>
      </w:r>
      <w:r w:rsidR="001458C7">
        <w:t>diamonds</w:t>
      </w:r>
      <w:r w:rsidRPr="0075135B">
        <w:t xml:space="preserve"> and 52 cards altogether</w:t>
      </w:r>
      <w:r w:rsidR="000442A4" w:rsidRPr="000442A4">
        <w:t xml:space="preserve"> </w:t>
      </w:r>
      <w:r w:rsidR="000442A4" w:rsidRPr="0075135B">
        <w:t xml:space="preserve">in </w:t>
      </w:r>
      <w:r w:rsidR="000442A4">
        <w:t>a standard</w:t>
      </w:r>
      <w:r w:rsidR="000442A4" w:rsidRPr="0075135B">
        <w:t xml:space="preserve"> pack</w:t>
      </w:r>
      <w:r w:rsidR="000442A4">
        <w:t xml:space="preserve"> of playing cards</w:t>
      </w:r>
      <w:r w:rsidRPr="0075135B">
        <w:t>.</w:t>
      </w:r>
    </w:p>
    <w:p w14:paraId="797BB5D9" w14:textId="4B6D20D1" w:rsidR="0043135C" w:rsidRPr="0075135B" w:rsidRDefault="0043135C" w:rsidP="008F395C">
      <w:pPr>
        <w:pStyle w:val="Pquestiontextmainstem"/>
      </w:pPr>
      <w:r w:rsidRPr="0075135B">
        <w:t xml:space="preserve">Probability of drawing a </w:t>
      </w:r>
      <w:r w:rsidR="001458C7">
        <w:t>diamond</w:t>
      </w:r>
      <w:r w:rsidRPr="0075135B">
        <w:t>:</w:t>
      </w:r>
    </w:p>
    <w:p w14:paraId="387E57CF" w14:textId="71AB01DB" w:rsidR="004B4A9F" w:rsidRPr="002609C8" w:rsidRDefault="001458C7" w:rsidP="008F395C">
      <w:pPr>
        <w:pStyle w:val="Pquestiontextmainstem"/>
      </w:pPr>
      <w:r w:rsidRPr="001458C7">
        <w:rPr>
          <w:position w:val="-24"/>
        </w:rPr>
        <w:object w:dxaOrig="340" w:dyaOrig="620" w14:anchorId="094E677E">
          <v:shape id="_x0000_i1027" type="#_x0000_t75" style="width:16.5pt;height:30.75pt" o:ole="" fillcolor="window">
            <v:imagedata r:id="rId12" o:title=""/>
          </v:shape>
          <o:OLEObject Type="Embed" ProgID="Equation.DSMT4" ShapeID="_x0000_i1027" DrawAspect="Content" ObjectID="_1539007496" r:id="rId13"/>
        </w:object>
      </w:r>
      <w:r w:rsidR="0043135C" w:rsidRPr="0075135B">
        <w:t xml:space="preserve">= </w:t>
      </w:r>
      <w:r w:rsidRPr="001458C7">
        <w:rPr>
          <w:position w:val="-24"/>
        </w:rPr>
        <w:object w:dxaOrig="240" w:dyaOrig="620" w14:anchorId="1FE4F4CA">
          <v:shape id="_x0000_i1028" type="#_x0000_t75" style="width:12pt;height:30.75pt" o:ole="" fillcolor="window">
            <v:imagedata r:id="rId14" o:title=""/>
          </v:shape>
          <o:OLEObject Type="Embed" ProgID="Equation.DSMT4" ShapeID="_x0000_i1028" DrawAspect="Content" ObjectID="_1539007497" r:id="rId15"/>
        </w:object>
      </w:r>
    </w:p>
    <w:p w14:paraId="29CA583F" w14:textId="7AA6DA45" w:rsidR="006D7A87" w:rsidRPr="00372314" w:rsidRDefault="00357182" w:rsidP="00A20E2A">
      <w:pPr>
        <w:pStyle w:val="Pquestionheadingmc"/>
      </w:pPr>
      <w:r>
        <w:t>Question 6</w:t>
      </w:r>
      <w:r w:rsidR="00CE0BB9" w:rsidRPr="00CE0BB9">
        <w:tab/>
      </w:r>
      <w:r w:rsidR="0043135C">
        <w:t>[9.7</w:t>
      </w:r>
      <w:r w:rsidR="00022375">
        <w:t>]</w:t>
      </w:r>
    </w:p>
    <w:p w14:paraId="52A8268D" w14:textId="08C2CC99" w:rsidR="00612951" w:rsidRDefault="001458C7" w:rsidP="00612951">
      <w:pPr>
        <w:pStyle w:val="Pquestiontextmcqoptions"/>
      </w:pPr>
      <w:r>
        <w:rPr>
          <w:rStyle w:val="Cquestionpartlabelbold"/>
        </w:rPr>
        <w:t>B</w:t>
      </w:r>
      <w:r w:rsidR="00CE0BB9" w:rsidRPr="00CE0BB9">
        <w:tab/>
      </w:r>
    </w:p>
    <w:p w14:paraId="4B83CECA" w14:textId="371B04C9" w:rsidR="0043135C" w:rsidRPr="001458C7" w:rsidRDefault="001458C7" w:rsidP="00CE0BB9">
      <w:pPr>
        <w:pStyle w:val="Pquestiontextmainstem"/>
      </w:pPr>
      <w:r w:rsidRPr="00317CCA">
        <w:t xml:space="preserve">In a Venn diagram, the notation used to represent the complement of </w:t>
      </w:r>
      <w:r w:rsidRPr="000935D7">
        <w:rPr>
          <w:rStyle w:val="Cmathsexpressions"/>
          <w:i/>
          <w:iCs/>
        </w:rPr>
        <w:t>A</w:t>
      </w:r>
      <w:r w:rsidRPr="00317CCA">
        <w:t xml:space="preserve"> is </w:t>
      </w:r>
      <w:r w:rsidRPr="000935D7">
        <w:rPr>
          <w:rStyle w:val="Cmathsexpressions"/>
          <w:i/>
          <w:iCs/>
        </w:rPr>
        <w:t>A</w:t>
      </w:r>
      <w:r w:rsidRPr="00317CCA">
        <w:t>'.</w:t>
      </w:r>
    </w:p>
    <w:p w14:paraId="368F4BCF" w14:textId="05F83F0A" w:rsidR="006D7A87" w:rsidRPr="00372314" w:rsidRDefault="00357182" w:rsidP="00A20E2A">
      <w:pPr>
        <w:pStyle w:val="Pquestionheadingmc"/>
      </w:pPr>
      <w:r>
        <w:t>Question 7</w:t>
      </w:r>
      <w:r w:rsidR="00CE0BB9" w:rsidRPr="00CE0BB9">
        <w:tab/>
      </w:r>
      <w:r w:rsidR="0043135C">
        <w:t>[9.</w:t>
      </w:r>
      <w:r w:rsidR="00E678A8">
        <w:t>5</w:t>
      </w:r>
      <w:r w:rsidR="00022375">
        <w:t>]</w:t>
      </w:r>
    </w:p>
    <w:p w14:paraId="325C0E61" w14:textId="743AA9B8" w:rsidR="00612951" w:rsidRDefault="001458C7" w:rsidP="00612951">
      <w:pPr>
        <w:pStyle w:val="Pquestiontextmcqoptions"/>
      </w:pPr>
      <w:r>
        <w:rPr>
          <w:rStyle w:val="Cquestionpartlabelbold"/>
        </w:rPr>
        <w:t>D</w:t>
      </w:r>
      <w:r w:rsidR="00CE0BB9" w:rsidRPr="00CE0BB9">
        <w:tab/>
      </w:r>
    </w:p>
    <w:p w14:paraId="79245126" w14:textId="2A92E1AF" w:rsidR="0043135C" w:rsidRPr="0075135B" w:rsidRDefault="0043135C" w:rsidP="000935D7">
      <w:pPr>
        <w:pStyle w:val="Pquestiontextmainstem"/>
      </w:pPr>
      <w:r w:rsidRPr="0075135B">
        <w:t xml:space="preserve">There are 20 numbers altogether and </w:t>
      </w:r>
      <w:r w:rsidR="001458C7" w:rsidRPr="000935D7">
        <w:t>6 of them are divisible by 3 (i.e. 3, 6, 9, 12, 15, 18).</w:t>
      </w:r>
    </w:p>
    <w:p w14:paraId="014A108D" w14:textId="2F363C0E" w:rsidR="0043135C" w:rsidRDefault="0043135C" w:rsidP="000935D7">
      <w:pPr>
        <w:pStyle w:val="Pquestiontextmainstem"/>
      </w:pPr>
      <w:r w:rsidRPr="0075135B">
        <w:t xml:space="preserve">Probability of drawing a number </w:t>
      </w:r>
      <w:r w:rsidR="001458C7" w:rsidRPr="000935D7">
        <w:t xml:space="preserve">that is divisible by 3 is </w:t>
      </w:r>
      <w:r w:rsidR="001458C7" w:rsidRPr="00317CCA">
        <w:rPr>
          <w:position w:val="-22"/>
        </w:rPr>
        <w:object w:dxaOrig="300" w:dyaOrig="600" w14:anchorId="51406A2E">
          <v:shape id="_x0000_i1029" type="#_x0000_t75" style="width:15pt;height:30pt" o:ole="" fillcolor="window">
            <v:imagedata r:id="rId16" o:title=""/>
          </v:shape>
          <o:OLEObject Type="Embed" ProgID="Equation.3" ShapeID="_x0000_i1029" DrawAspect="Content" ObjectID="_1539007498" r:id="rId17"/>
        </w:object>
      </w:r>
      <w:r w:rsidR="001458C7" w:rsidRPr="000935D7">
        <w:t>.</w:t>
      </w:r>
    </w:p>
    <w:p w14:paraId="74C1A0D4" w14:textId="260FFA81" w:rsidR="006D7A87" w:rsidRPr="00372314" w:rsidRDefault="00357182" w:rsidP="00E678A8">
      <w:pPr>
        <w:pStyle w:val="Pquestionheadingmc"/>
      </w:pPr>
      <w:r>
        <w:lastRenderedPageBreak/>
        <w:t>Question 8</w:t>
      </w:r>
      <w:r w:rsidR="00CE0BB9" w:rsidRPr="00CE0BB9">
        <w:tab/>
      </w:r>
      <w:r w:rsidR="0043135C">
        <w:t>[9.4</w:t>
      </w:r>
      <w:r w:rsidR="00022375">
        <w:t>]</w:t>
      </w:r>
    </w:p>
    <w:p w14:paraId="4343DD93" w14:textId="6FC436D4" w:rsidR="00502A7B" w:rsidRPr="00612951" w:rsidRDefault="001458C7" w:rsidP="00E678A8">
      <w:pPr>
        <w:pStyle w:val="Pquestiontextmcqoptions"/>
        <w:keepNext/>
      </w:pPr>
      <w:r>
        <w:rPr>
          <w:rStyle w:val="Cquestionpartlabelbold"/>
        </w:rPr>
        <w:t>C</w:t>
      </w:r>
      <w:r w:rsidR="00CE0BB9" w:rsidRPr="00CE0BB9">
        <w:tab/>
      </w:r>
    </w:p>
    <w:p w14:paraId="2B3442C2" w14:textId="02CF6161" w:rsidR="0043135C" w:rsidRDefault="0043135C" w:rsidP="00E678A8">
      <w:pPr>
        <w:pStyle w:val="Pquestiontextmainstem"/>
        <w:keepNext/>
      </w:pPr>
      <w:r w:rsidRPr="0075135B">
        <w:t xml:space="preserve">Class centre  = </w:t>
      </w:r>
      <w:r w:rsidR="007E2781" w:rsidRPr="00317CCA">
        <w:rPr>
          <w:position w:val="-22"/>
          <w:sz w:val="20"/>
        </w:rPr>
        <w:object w:dxaOrig="1260" w:dyaOrig="600" w14:anchorId="156946D7">
          <v:shape id="_x0000_i1030" type="#_x0000_t75" style="width:63pt;height:30pt" o:ole="" fillcolor="window">
            <v:imagedata r:id="rId18" o:title=""/>
          </v:shape>
          <o:OLEObject Type="Embed" ProgID="Equation.3" ShapeID="_x0000_i1030" DrawAspect="Content" ObjectID="_1539007499" r:id="rId19"/>
        </w:object>
      </w:r>
    </w:p>
    <w:p w14:paraId="28F6314F" w14:textId="4205C4C1" w:rsidR="00502A7B" w:rsidRDefault="006E23AF" w:rsidP="00502A7B">
      <w:pPr>
        <w:pStyle w:val="Psectionresults"/>
      </w:pPr>
      <w:r>
        <w:t xml:space="preserve">Multiple-choice total marks:  </w:t>
      </w:r>
      <w:r w:rsidR="00AE1859">
        <w:t>8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43ADD6F1" w:rsidR="00E8096B" w:rsidRDefault="00E8096B" w:rsidP="00E8096B">
      <w:pPr>
        <w:pStyle w:val="Pquestionheadingsx"/>
      </w:pPr>
      <w:r>
        <w:t xml:space="preserve">Question </w:t>
      </w:r>
      <w:r w:rsidR="00FE5354">
        <w:t>9</w:t>
      </w:r>
      <w:r w:rsidR="00CE0BB9" w:rsidRPr="00CE0BB9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7</w:t>
      </w:r>
      <w:r w:rsidR="00B672AA">
        <w:t>]</w:t>
      </w:r>
    </w:p>
    <w:p w14:paraId="288B0AA3" w14:textId="63A8FEE8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A </w:t>
      </w:r>
      <w:r w:rsidRPr="00E678A8">
        <w:rPr>
          <w:i/>
        </w:rPr>
        <w:t>Venn diagram</w:t>
      </w:r>
      <w:r w:rsidRPr="0075135B">
        <w:t xml:space="preserve"> can be used to work out the</w:t>
      </w:r>
      <w:r w:rsidRPr="001458C7">
        <w:t xml:space="preserve"> probability</w:t>
      </w:r>
      <w:r w:rsidRPr="0075135B">
        <w:t xml:space="preserve"> of an </w:t>
      </w:r>
      <w:r w:rsidR="001458C7">
        <w:t>event occurring.</w:t>
      </w:r>
    </w:p>
    <w:p w14:paraId="7923E335" w14:textId="13323D7D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="000442A4" w:rsidRPr="000442A4">
        <w:t xml:space="preserve">The </w:t>
      </w:r>
      <w:r w:rsidR="001458C7" w:rsidRPr="00E678A8">
        <w:rPr>
          <w:i/>
          <w:iCs/>
        </w:rPr>
        <w:t>union</w:t>
      </w:r>
      <w:r w:rsidRPr="002609C8">
        <w:rPr>
          <w:rStyle w:val="Cmathsexpressions"/>
          <w:i/>
          <w:iCs/>
        </w:rPr>
        <w:t xml:space="preserve"> </w:t>
      </w:r>
      <w:r w:rsidRPr="0075135B">
        <w:t xml:space="preserve">of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 xml:space="preserve"> includes the outcomes that are in 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1458C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="001458C7">
        <w:rPr>
          <w:rStyle w:val="Cmathsexpressions"/>
          <w:iCs/>
        </w:rPr>
        <w:t xml:space="preserve"> </w:t>
      </w:r>
      <w:r w:rsidR="001458C7" w:rsidRPr="001458C7">
        <w:t>(or both)</w:t>
      </w:r>
      <w:r w:rsidRPr="001458C7">
        <w:t>.</w:t>
      </w:r>
    </w:p>
    <w:p w14:paraId="42A11166" w14:textId="420E17F9" w:rsidR="00E8096B" w:rsidRDefault="00E8096B" w:rsidP="00E8096B">
      <w:pPr>
        <w:pStyle w:val="Pquestionheadingsx"/>
      </w:pPr>
      <w:r>
        <w:t xml:space="preserve">Question </w:t>
      </w:r>
      <w:r w:rsidR="00FE5354">
        <w:t>10</w:t>
      </w:r>
      <w:r w:rsidR="00CE0BB9" w:rsidRPr="00CE0BB9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1</w:t>
      </w:r>
      <w:r w:rsidR="00B672AA">
        <w:t>]</w:t>
      </w:r>
    </w:p>
    <w:p w14:paraId="561C6961" w14:textId="3916F597" w:rsidR="00A144BC" w:rsidRPr="00E82E4E" w:rsidRDefault="00A144BC" w:rsidP="00CE0BB9">
      <w:pPr>
        <w:pStyle w:val="Pquestiontextmainstem"/>
      </w:pPr>
      <w:r w:rsidRPr="00E82E4E">
        <w:t>A population is the entire number of objects in a category</w:t>
      </w:r>
      <w:r w:rsidR="00AD1B86">
        <w:t>. It often refers to people, but in statistics</w:t>
      </w:r>
      <w:r w:rsidRPr="00E82E4E">
        <w:t xml:space="preserve"> it is used to describe any defined category, such as birds, insects, light globes, vases, cars.</w:t>
      </w:r>
    </w:p>
    <w:p w14:paraId="3825415C" w14:textId="2E8B3142" w:rsidR="00E8096B" w:rsidRDefault="00E8096B" w:rsidP="00E8096B">
      <w:pPr>
        <w:pStyle w:val="Pquestionheadingsx"/>
      </w:pPr>
      <w:r>
        <w:t>Question 1</w:t>
      </w:r>
      <w:r w:rsidR="00FE5354">
        <w:t>1</w:t>
      </w:r>
      <w:r w:rsidR="00CE0BB9" w:rsidRPr="00CE0BB9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B672AA">
        <w:t>1</w:t>
      </w:r>
      <w:r>
        <w:t>]</w:t>
      </w:r>
    </w:p>
    <w:p w14:paraId="517297F2" w14:textId="5FD14EE3" w:rsidR="00A144BC" w:rsidRPr="00E82E4E" w:rsidRDefault="000442A4" w:rsidP="00CE0BB9">
      <w:pPr>
        <w:pStyle w:val="Pquestiontextmainstem"/>
      </w:pPr>
      <w:r>
        <w:t xml:space="preserve">Example </w:t>
      </w:r>
      <w:r w:rsidR="00A144BC">
        <w:t>3</w:t>
      </w:r>
      <w:r w:rsidR="0043135C" w:rsidRPr="0075135B">
        <w:t xml:space="preserve"> is a convenience sample </w:t>
      </w:r>
      <w:r w:rsidR="00A144BC">
        <w:t xml:space="preserve">because </w:t>
      </w:r>
      <w:r w:rsidR="00AD1B86">
        <w:t xml:space="preserve">the </w:t>
      </w:r>
      <w:r w:rsidR="00A144BC" w:rsidRPr="00E82E4E">
        <w:t xml:space="preserve">nurses are </w:t>
      </w:r>
      <w:r w:rsidR="00AD1B86">
        <w:t>in one place,</w:t>
      </w:r>
      <w:r w:rsidR="00A144BC" w:rsidRPr="00E82E4E">
        <w:t xml:space="preserve"> so </w:t>
      </w:r>
      <w:r w:rsidR="00AD1B86">
        <w:t xml:space="preserve">it is </w:t>
      </w:r>
      <w:r w:rsidR="00A144BC" w:rsidRPr="00E82E4E">
        <w:t xml:space="preserve">easy to see all </w:t>
      </w:r>
      <w:r w:rsidR="00AD1B86">
        <w:t xml:space="preserve">of them </w:t>
      </w:r>
      <w:r w:rsidR="00A144BC" w:rsidRPr="00E82E4E">
        <w:t>at one time. It is also a judgement sample as people dealing with injuries have evidence to support their views.</w:t>
      </w:r>
    </w:p>
    <w:p w14:paraId="31D1A244" w14:textId="213FB58E" w:rsidR="0043135C" w:rsidRDefault="0043135C" w:rsidP="00CE0BB9">
      <w:pPr>
        <w:pStyle w:val="Pquestiontextmainstem"/>
      </w:pPr>
      <w:r w:rsidRPr="0075135B">
        <w:t>Bias is very likely as, even though the group’s opinions may be valid</w:t>
      </w:r>
      <w:r w:rsidR="000442A4">
        <w:t>,</w:t>
      </w:r>
      <w:r w:rsidRPr="0075135B">
        <w:t xml:space="preserve"> it doesn’t mean they reflect opinions held generally in the community. </w:t>
      </w:r>
    </w:p>
    <w:p w14:paraId="08492EF5" w14:textId="19941457" w:rsidR="00E8096B" w:rsidRDefault="00E8096B" w:rsidP="00E8096B">
      <w:pPr>
        <w:pStyle w:val="Pquestionheadingsx"/>
      </w:pPr>
      <w:r>
        <w:t>Question 1</w:t>
      </w:r>
      <w:r w:rsidR="00FE5354">
        <w:t>2</w:t>
      </w:r>
      <w:r w:rsidR="00CE0BB9" w:rsidRPr="00CE0BB9">
        <w:tab/>
      </w:r>
      <w:r w:rsidR="00D42D3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CE0BB9" w:rsidRPr="00CE0BB9">
        <w:tab/>
      </w:r>
      <w:r w:rsidR="0043135C">
        <w:t>[9.</w:t>
      </w:r>
      <w:r w:rsidR="00D42D3F">
        <w:t>6</w:t>
      </w:r>
      <w:r>
        <w:t>]</w:t>
      </w:r>
    </w:p>
    <w:p w14:paraId="60460363" w14:textId="19A7927E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1 – (0.12 + 0.26 + 0.31 + 0.08 + </w:t>
      </w:r>
      <w:r w:rsidR="00A144BC" w:rsidRPr="0075135B">
        <w:t>0.04</w:t>
      </w:r>
      <w:r w:rsidR="00A144BC">
        <w:t xml:space="preserve"> +</w:t>
      </w:r>
      <w:r w:rsidRPr="0075135B">
        <w:t xml:space="preserve">0.02) = </w:t>
      </w:r>
      <w:r w:rsidR="00A144BC" w:rsidRPr="0075135B">
        <w:t>0.17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31"/>
        <w:gridCol w:w="1985"/>
      </w:tblGrid>
      <w:tr w:rsidR="0043135C" w:rsidRPr="0075135B" w14:paraId="128B783C" w14:textId="77777777" w:rsidTr="00C67E1F">
        <w:tc>
          <w:tcPr>
            <w:tcW w:w="2631" w:type="dxa"/>
          </w:tcPr>
          <w:p w14:paraId="12B85AA9" w14:textId="77777777" w:rsidR="0043135C" w:rsidRPr="000442A4" w:rsidRDefault="0043135C" w:rsidP="000442A4">
            <w:pPr>
              <w:pStyle w:val="Ptabletext"/>
            </w:pPr>
            <w:r w:rsidRPr="000442A4">
              <w:t>Children in the family</w:t>
            </w:r>
          </w:p>
        </w:tc>
        <w:tc>
          <w:tcPr>
            <w:tcW w:w="1985" w:type="dxa"/>
            <w:vAlign w:val="center"/>
          </w:tcPr>
          <w:p w14:paraId="457AC95B" w14:textId="77777777" w:rsidR="0043135C" w:rsidRPr="000442A4" w:rsidRDefault="0043135C" w:rsidP="000442A4">
            <w:pPr>
              <w:pStyle w:val="Ptabletext"/>
            </w:pPr>
            <w:r w:rsidRPr="000442A4">
              <w:t>Probability</w:t>
            </w:r>
          </w:p>
        </w:tc>
      </w:tr>
      <w:tr w:rsidR="0043135C" w:rsidRPr="0075135B" w14:paraId="5F800AEF" w14:textId="77777777" w:rsidTr="00C67E1F">
        <w:tc>
          <w:tcPr>
            <w:tcW w:w="2631" w:type="dxa"/>
            <w:vAlign w:val="center"/>
          </w:tcPr>
          <w:p w14:paraId="0B9056EA" w14:textId="77777777" w:rsidR="0043135C" w:rsidRPr="0075135B" w:rsidRDefault="0043135C" w:rsidP="002609C8">
            <w:pPr>
              <w:pStyle w:val="Ptabletext"/>
            </w:pPr>
            <w:r w:rsidRPr="0075135B">
              <w:t>0</w:t>
            </w:r>
          </w:p>
        </w:tc>
        <w:tc>
          <w:tcPr>
            <w:tcW w:w="1985" w:type="dxa"/>
            <w:vAlign w:val="center"/>
          </w:tcPr>
          <w:p w14:paraId="3B62FC91" w14:textId="77777777" w:rsidR="0043135C" w:rsidRPr="0075135B" w:rsidRDefault="0043135C" w:rsidP="002609C8">
            <w:pPr>
              <w:pStyle w:val="Ptabletext"/>
            </w:pPr>
            <w:r w:rsidRPr="0075135B">
              <w:t>0.12</w:t>
            </w:r>
          </w:p>
        </w:tc>
      </w:tr>
      <w:tr w:rsidR="0043135C" w:rsidRPr="0075135B" w14:paraId="1406C3C9" w14:textId="77777777" w:rsidTr="00C67E1F">
        <w:tc>
          <w:tcPr>
            <w:tcW w:w="2631" w:type="dxa"/>
            <w:vAlign w:val="center"/>
          </w:tcPr>
          <w:p w14:paraId="4E305EDF" w14:textId="77777777" w:rsidR="0043135C" w:rsidRPr="0075135B" w:rsidRDefault="0043135C" w:rsidP="002609C8">
            <w:pPr>
              <w:pStyle w:val="Ptabletext"/>
            </w:pPr>
            <w:r w:rsidRPr="0075135B">
              <w:t>1</w:t>
            </w:r>
          </w:p>
        </w:tc>
        <w:tc>
          <w:tcPr>
            <w:tcW w:w="1985" w:type="dxa"/>
            <w:vAlign w:val="center"/>
          </w:tcPr>
          <w:p w14:paraId="30B46801" w14:textId="77777777" w:rsidR="0043135C" w:rsidRPr="0075135B" w:rsidRDefault="0043135C" w:rsidP="002609C8">
            <w:pPr>
              <w:pStyle w:val="Ptabletext"/>
            </w:pPr>
            <w:r w:rsidRPr="0075135B">
              <w:t>0.26</w:t>
            </w:r>
          </w:p>
        </w:tc>
      </w:tr>
      <w:tr w:rsidR="0043135C" w:rsidRPr="0075135B" w14:paraId="36FD48A7" w14:textId="77777777" w:rsidTr="00C67E1F">
        <w:tc>
          <w:tcPr>
            <w:tcW w:w="2631" w:type="dxa"/>
            <w:vAlign w:val="center"/>
          </w:tcPr>
          <w:p w14:paraId="6291AC31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985" w:type="dxa"/>
            <w:vAlign w:val="center"/>
          </w:tcPr>
          <w:p w14:paraId="0987BA28" w14:textId="77777777" w:rsidR="0043135C" w:rsidRPr="0075135B" w:rsidRDefault="0043135C" w:rsidP="002609C8">
            <w:pPr>
              <w:pStyle w:val="Ptabletext"/>
            </w:pPr>
            <w:r w:rsidRPr="0075135B">
              <w:t>0.31</w:t>
            </w:r>
          </w:p>
        </w:tc>
      </w:tr>
      <w:tr w:rsidR="0043135C" w:rsidRPr="0075135B" w14:paraId="38628C36" w14:textId="77777777" w:rsidTr="00C67E1F">
        <w:tc>
          <w:tcPr>
            <w:tcW w:w="2631" w:type="dxa"/>
            <w:vAlign w:val="center"/>
          </w:tcPr>
          <w:p w14:paraId="2DD90A62" w14:textId="77777777" w:rsidR="0043135C" w:rsidRPr="0075135B" w:rsidRDefault="0043135C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985" w:type="dxa"/>
            <w:vAlign w:val="center"/>
          </w:tcPr>
          <w:p w14:paraId="7A7011A9" w14:textId="77777777" w:rsidR="0043135C" w:rsidRPr="000935D7" w:rsidRDefault="0043135C" w:rsidP="000935D7">
            <w:pPr>
              <w:pStyle w:val="Ptabletext"/>
            </w:pPr>
            <w:r w:rsidRPr="000935D7">
              <w:t>0.17</w:t>
            </w:r>
          </w:p>
        </w:tc>
      </w:tr>
      <w:tr w:rsidR="0043135C" w:rsidRPr="0075135B" w14:paraId="6A6DA9CC" w14:textId="77777777" w:rsidTr="00C67E1F">
        <w:tc>
          <w:tcPr>
            <w:tcW w:w="2631" w:type="dxa"/>
            <w:vAlign w:val="center"/>
          </w:tcPr>
          <w:p w14:paraId="37A9CB5C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</w:tc>
        <w:tc>
          <w:tcPr>
            <w:tcW w:w="1985" w:type="dxa"/>
            <w:vAlign w:val="center"/>
          </w:tcPr>
          <w:p w14:paraId="07EB56CD" w14:textId="77777777" w:rsidR="0043135C" w:rsidRPr="0075135B" w:rsidRDefault="0043135C" w:rsidP="002609C8">
            <w:pPr>
              <w:pStyle w:val="Ptabletext"/>
            </w:pPr>
            <w:r w:rsidRPr="0075135B">
              <w:t>0.08</w:t>
            </w:r>
          </w:p>
        </w:tc>
      </w:tr>
      <w:tr w:rsidR="0043135C" w:rsidRPr="0075135B" w14:paraId="07C7C4F2" w14:textId="77777777" w:rsidTr="00C67E1F">
        <w:trPr>
          <w:trHeight w:val="269"/>
        </w:trPr>
        <w:tc>
          <w:tcPr>
            <w:tcW w:w="2631" w:type="dxa"/>
            <w:vAlign w:val="center"/>
          </w:tcPr>
          <w:p w14:paraId="0C17E136" w14:textId="77777777" w:rsidR="0043135C" w:rsidRPr="0075135B" w:rsidRDefault="0043135C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985" w:type="dxa"/>
            <w:vAlign w:val="center"/>
          </w:tcPr>
          <w:p w14:paraId="0B278FE4" w14:textId="77777777" w:rsidR="0043135C" w:rsidRPr="00A144BC" w:rsidRDefault="0043135C" w:rsidP="002609C8">
            <w:pPr>
              <w:pStyle w:val="Ptabletext"/>
            </w:pPr>
            <w:r w:rsidRPr="00A144BC">
              <w:t>0.04</w:t>
            </w:r>
          </w:p>
        </w:tc>
      </w:tr>
      <w:tr w:rsidR="0043135C" w:rsidRPr="0075135B" w14:paraId="23B390AB" w14:textId="77777777" w:rsidTr="00C67E1F">
        <w:tc>
          <w:tcPr>
            <w:tcW w:w="2631" w:type="dxa"/>
            <w:vAlign w:val="center"/>
          </w:tcPr>
          <w:p w14:paraId="15DB2459" w14:textId="77777777" w:rsidR="0043135C" w:rsidRPr="0075135B" w:rsidRDefault="0043135C" w:rsidP="002609C8">
            <w:pPr>
              <w:pStyle w:val="Ptabletext"/>
            </w:pPr>
            <w:r w:rsidRPr="0075135B">
              <w:t>&gt; 5</w:t>
            </w:r>
          </w:p>
        </w:tc>
        <w:tc>
          <w:tcPr>
            <w:tcW w:w="1985" w:type="dxa"/>
            <w:vAlign w:val="center"/>
          </w:tcPr>
          <w:p w14:paraId="130E3929" w14:textId="77777777" w:rsidR="0043135C" w:rsidRPr="0075135B" w:rsidRDefault="0043135C" w:rsidP="002609C8">
            <w:pPr>
              <w:pStyle w:val="Ptabletext"/>
            </w:pPr>
            <w:r w:rsidRPr="0075135B">
              <w:t>0.02</w:t>
            </w:r>
          </w:p>
        </w:tc>
      </w:tr>
    </w:tbl>
    <w:p w14:paraId="11BF5984" w14:textId="77777777" w:rsidR="00E678A8" w:rsidRDefault="00E678A8" w:rsidP="00CE0BB9">
      <w:pPr>
        <w:pStyle w:val="Pquestiontextpartsai"/>
        <w:rPr>
          <w:rStyle w:val="Cquestionpartlabelbold"/>
        </w:rPr>
      </w:pPr>
    </w:p>
    <w:p w14:paraId="3B8B7AE4" w14:textId="51010D21" w:rsidR="00A144BC" w:rsidRPr="00E82E4E" w:rsidRDefault="0043135C" w:rsidP="00CE0BB9">
      <w:pPr>
        <w:pStyle w:val="Pquestiontextpartsai"/>
      </w:pPr>
      <w:r w:rsidRPr="002609C8">
        <w:rPr>
          <w:rStyle w:val="Cquestionpartlabelbold"/>
        </w:rPr>
        <w:t>(b)</w:t>
      </w:r>
      <w:r w:rsidR="00CE0BB9" w:rsidRPr="00CE0BB9">
        <w:tab/>
      </w:r>
      <w:r w:rsidR="000442A4">
        <w:rPr>
          <w:rStyle w:val="Cquestionpartlabelbold"/>
        </w:rPr>
        <w:t>(i)</w:t>
      </w:r>
      <w:r w:rsidR="00CE0BB9" w:rsidRPr="00CE0BB9">
        <w:tab/>
      </w:r>
      <w:r w:rsidR="00A144BC" w:rsidRPr="00E82E4E">
        <w:t>Pr(1 or 2)= 0.26 + 0.31 = 0.57</w:t>
      </w:r>
      <w:r w:rsidR="00CE0BB9">
        <w:br/>
      </w:r>
      <w:r w:rsidR="00A144BC" w:rsidRPr="00E82E4E">
        <w:t>0.57 × 850 = 484.5</w:t>
      </w:r>
      <w:r w:rsidR="00CE0BB9">
        <w:br/>
      </w:r>
      <w:r w:rsidR="00A144BC" w:rsidRPr="00E82E4E">
        <w:t>485 families</w:t>
      </w:r>
    </w:p>
    <w:p w14:paraId="74D9D7D8" w14:textId="77777777" w:rsidR="00E678A8" w:rsidRDefault="00E678A8" w:rsidP="00CE0BB9">
      <w:pPr>
        <w:pStyle w:val="Pquestiontextpartsi"/>
        <w:rPr>
          <w:rStyle w:val="Cquestionpartlabelbold"/>
        </w:rPr>
      </w:pPr>
    </w:p>
    <w:p w14:paraId="7B4224AC" w14:textId="7E8495AB" w:rsidR="0043135C" w:rsidRDefault="00A144BC" w:rsidP="00CE0BB9">
      <w:pPr>
        <w:pStyle w:val="Pquestiontextpartsi"/>
      </w:pPr>
      <w:r w:rsidRPr="000935D7">
        <w:rPr>
          <w:rStyle w:val="Cquestionpartlabelbold"/>
        </w:rPr>
        <w:t>(ii)</w:t>
      </w:r>
      <w:r w:rsidR="00CE0BB9" w:rsidRPr="00CE0BB9">
        <w:tab/>
      </w:r>
      <w:r w:rsidRPr="00E82E4E">
        <w:t>Pr(3</w:t>
      </w:r>
      <w:r w:rsidR="00902043">
        <w:t xml:space="preserve"> or more</w:t>
      </w:r>
      <w:r w:rsidRPr="00E82E4E">
        <w:t xml:space="preserve">) = 0.17 + 0.08 + 0.04 + 0.02 = 0.31 </w:t>
      </w:r>
      <w:r w:rsidR="00CE0BB9">
        <w:br/>
      </w:r>
      <w:r w:rsidRPr="00E82E4E">
        <w:t>0.31 × 850 = 263.5</w:t>
      </w:r>
      <w:r w:rsidR="00CE0BB9">
        <w:br/>
      </w:r>
      <w:r w:rsidRPr="00E82E4E">
        <w:t>264 families</w:t>
      </w:r>
    </w:p>
    <w:p w14:paraId="7A9B19E2" w14:textId="1F3F00A7" w:rsidR="00E8096B" w:rsidRDefault="00E8096B" w:rsidP="00E678A8">
      <w:pPr>
        <w:pStyle w:val="Pquestionheadingsx"/>
      </w:pPr>
      <w:r>
        <w:lastRenderedPageBreak/>
        <w:t>Question 1</w:t>
      </w:r>
      <w:r w:rsidR="00FE5354">
        <w:t>3</w:t>
      </w:r>
      <w:r w:rsidR="00CE0BB9" w:rsidRPr="00CE0BB9">
        <w:tab/>
      </w:r>
      <w:r w:rsidR="00E678A8">
        <w:rPr>
          <w:rStyle w:val="Cmarkslabel"/>
        </w:rPr>
        <w:t>9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B672AA">
        <w:t>4</w:t>
      </w:r>
      <w:r>
        <w:t>]</w:t>
      </w:r>
    </w:p>
    <w:p w14:paraId="1C57CC30" w14:textId="67D3C295" w:rsidR="000442A4" w:rsidRPr="000442A4" w:rsidRDefault="000442A4" w:rsidP="00E678A8">
      <w:pPr>
        <w:pStyle w:val="Pquestiontextpartsa"/>
        <w:keepNext/>
        <w:rPr>
          <w:rStyle w:val="Cquestionpartlabelbold"/>
        </w:rPr>
      </w:pPr>
      <w:r w:rsidRPr="000442A4">
        <w:rPr>
          <w:rStyle w:val="Cquestionpartlabelbold"/>
        </w:rPr>
        <w:t>(a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703"/>
      </w:tblGrid>
      <w:tr w:rsidR="0043135C" w:rsidRPr="000442A4" w14:paraId="1F607483" w14:textId="77777777" w:rsidTr="00E678A8">
        <w:tc>
          <w:tcPr>
            <w:tcW w:w="0" w:type="auto"/>
            <w:shd w:val="clear" w:color="auto" w:fill="auto"/>
          </w:tcPr>
          <w:p w14:paraId="628C411F" w14:textId="77777777" w:rsidR="0043135C" w:rsidRPr="000442A4" w:rsidRDefault="0043135C" w:rsidP="00E678A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9AB20BF" w14:textId="77777777" w:rsidR="0043135C" w:rsidRPr="000442A4" w:rsidRDefault="0043135C" w:rsidP="00E678A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75141B19" w14:textId="77777777" w:rsidR="0043135C" w:rsidRPr="000442A4" w:rsidRDefault="0043135C" w:rsidP="00E678A8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 × f</w:t>
            </w:r>
          </w:p>
        </w:tc>
      </w:tr>
      <w:tr w:rsidR="00A144BC" w:rsidRPr="0075135B" w14:paraId="51721FC1" w14:textId="77777777" w:rsidTr="00E678A8">
        <w:tc>
          <w:tcPr>
            <w:tcW w:w="0" w:type="auto"/>
            <w:shd w:val="clear" w:color="auto" w:fill="auto"/>
          </w:tcPr>
          <w:p w14:paraId="2162706F" w14:textId="77777777" w:rsidR="00A144BC" w:rsidRPr="00E82E4E" w:rsidRDefault="00A144BC" w:rsidP="00A144BC">
            <w:pPr>
              <w:pStyle w:val="Ptabletext"/>
            </w:pPr>
            <w:r w:rsidRPr="00E82E4E">
              <w:t>42</w:t>
            </w:r>
          </w:p>
          <w:p w14:paraId="58802113" w14:textId="77777777" w:rsidR="00A144BC" w:rsidRPr="00E82E4E" w:rsidRDefault="00A144BC" w:rsidP="00A144BC">
            <w:pPr>
              <w:pStyle w:val="Ptabletext"/>
            </w:pPr>
            <w:r w:rsidRPr="00E82E4E">
              <w:t>43</w:t>
            </w:r>
          </w:p>
          <w:p w14:paraId="4681AC12" w14:textId="77777777" w:rsidR="00A144BC" w:rsidRPr="00E82E4E" w:rsidRDefault="00A144BC" w:rsidP="00A144BC">
            <w:pPr>
              <w:pStyle w:val="Ptabletext"/>
            </w:pPr>
            <w:r w:rsidRPr="00E82E4E">
              <w:t>44</w:t>
            </w:r>
          </w:p>
          <w:p w14:paraId="77B30407" w14:textId="77777777" w:rsidR="00A144BC" w:rsidRPr="00E82E4E" w:rsidRDefault="00A144BC" w:rsidP="00A144BC">
            <w:pPr>
              <w:pStyle w:val="Ptabletext"/>
            </w:pPr>
            <w:r w:rsidRPr="00E82E4E">
              <w:t>45</w:t>
            </w:r>
          </w:p>
          <w:p w14:paraId="4E123A24" w14:textId="29AE8A6A" w:rsidR="00A144BC" w:rsidRPr="0075135B" w:rsidRDefault="00A144BC" w:rsidP="00A144BC">
            <w:pPr>
              <w:pStyle w:val="Ptabletext"/>
            </w:pPr>
            <w:r w:rsidRPr="00E82E4E">
              <w:t>46</w:t>
            </w:r>
          </w:p>
        </w:tc>
        <w:tc>
          <w:tcPr>
            <w:tcW w:w="0" w:type="auto"/>
            <w:shd w:val="clear" w:color="auto" w:fill="auto"/>
          </w:tcPr>
          <w:p w14:paraId="3FE101BC" w14:textId="77777777" w:rsidR="00A144BC" w:rsidRPr="00E82E4E" w:rsidRDefault="00A144BC" w:rsidP="00A144BC">
            <w:pPr>
              <w:pStyle w:val="Ptabletext"/>
            </w:pPr>
            <w:r w:rsidRPr="00E82E4E">
              <w:t>9</w:t>
            </w:r>
          </w:p>
          <w:p w14:paraId="360C617D" w14:textId="77777777" w:rsidR="00A144BC" w:rsidRPr="00E82E4E" w:rsidRDefault="00A144BC" w:rsidP="00A144BC">
            <w:pPr>
              <w:pStyle w:val="Ptabletext"/>
            </w:pPr>
            <w:r w:rsidRPr="00E82E4E">
              <w:t>12</w:t>
            </w:r>
          </w:p>
          <w:p w14:paraId="1404CA3C" w14:textId="77777777" w:rsidR="00A144BC" w:rsidRPr="00E82E4E" w:rsidRDefault="00A144BC" w:rsidP="00A144BC">
            <w:pPr>
              <w:pStyle w:val="Ptabletext"/>
            </w:pPr>
            <w:r w:rsidRPr="00E82E4E">
              <w:t>7</w:t>
            </w:r>
          </w:p>
          <w:p w14:paraId="16CF20C3" w14:textId="77777777" w:rsidR="00A144BC" w:rsidRPr="00E82E4E" w:rsidRDefault="00A144BC" w:rsidP="00A144BC">
            <w:pPr>
              <w:pStyle w:val="Ptabletext"/>
            </w:pPr>
            <w:r w:rsidRPr="00E82E4E">
              <w:t>1</w:t>
            </w:r>
          </w:p>
          <w:p w14:paraId="0A21FB83" w14:textId="23289ED3" w:rsidR="00A144BC" w:rsidRPr="0075135B" w:rsidRDefault="00A144BC" w:rsidP="00A144BC">
            <w:pPr>
              <w:pStyle w:val="Ptabletext"/>
            </w:pPr>
            <w:r w:rsidRPr="00E82E4E">
              <w:t>1</w:t>
            </w:r>
          </w:p>
        </w:tc>
        <w:tc>
          <w:tcPr>
            <w:tcW w:w="0" w:type="auto"/>
            <w:shd w:val="clear" w:color="auto" w:fill="auto"/>
          </w:tcPr>
          <w:p w14:paraId="0BA1B078" w14:textId="77777777" w:rsidR="00A144BC" w:rsidRPr="00E82E4E" w:rsidRDefault="00A144BC" w:rsidP="00A144BC">
            <w:pPr>
              <w:pStyle w:val="Ptabletext"/>
            </w:pPr>
            <w:r w:rsidRPr="00E82E4E">
              <w:t>378</w:t>
            </w:r>
          </w:p>
          <w:p w14:paraId="54FBA344" w14:textId="77777777" w:rsidR="00A144BC" w:rsidRPr="00E82E4E" w:rsidRDefault="00A144BC" w:rsidP="00A144BC">
            <w:pPr>
              <w:pStyle w:val="Ptabletext"/>
            </w:pPr>
            <w:r w:rsidRPr="00E82E4E">
              <w:t>516</w:t>
            </w:r>
          </w:p>
          <w:p w14:paraId="54B33FF8" w14:textId="77777777" w:rsidR="00A144BC" w:rsidRPr="00E82E4E" w:rsidRDefault="00A144BC" w:rsidP="00A144BC">
            <w:pPr>
              <w:pStyle w:val="Ptabletext"/>
            </w:pPr>
            <w:r w:rsidRPr="00E82E4E">
              <w:t>308</w:t>
            </w:r>
          </w:p>
          <w:p w14:paraId="7BA9E5E1" w14:textId="77777777" w:rsidR="00A144BC" w:rsidRPr="00E82E4E" w:rsidRDefault="00A144BC" w:rsidP="00A144BC">
            <w:pPr>
              <w:pStyle w:val="Ptabletext"/>
            </w:pPr>
            <w:r w:rsidRPr="00E82E4E">
              <w:t>45</w:t>
            </w:r>
          </w:p>
          <w:p w14:paraId="1002AB4B" w14:textId="3FE4F24F" w:rsidR="00A144BC" w:rsidRPr="0075135B" w:rsidRDefault="00A144BC" w:rsidP="00A144BC">
            <w:pPr>
              <w:pStyle w:val="Ptabletext"/>
            </w:pPr>
            <w:r w:rsidRPr="00E82E4E">
              <w:t>46</w:t>
            </w:r>
          </w:p>
        </w:tc>
      </w:tr>
      <w:tr w:rsidR="00A144BC" w:rsidRPr="0075135B" w14:paraId="38DA9CB3" w14:textId="77777777" w:rsidTr="00E678A8">
        <w:tc>
          <w:tcPr>
            <w:tcW w:w="0" w:type="auto"/>
            <w:shd w:val="clear" w:color="auto" w:fill="auto"/>
          </w:tcPr>
          <w:p w14:paraId="22392235" w14:textId="59BA136E" w:rsidR="00A144BC" w:rsidRPr="000442A4" w:rsidRDefault="00A144BC" w:rsidP="00A144BC">
            <w:pPr>
              <w:pStyle w:val="Ptabletext"/>
            </w:pPr>
            <w:r w:rsidRPr="00E82E4E">
              <w:t>Total</w:t>
            </w:r>
          </w:p>
        </w:tc>
        <w:tc>
          <w:tcPr>
            <w:tcW w:w="0" w:type="auto"/>
            <w:shd w:val="clear" w:color="auto" w:fill="auto"/>
          </w:tcPr>
          <w:p w14:paraId="04E1FEBC" w14:textId="4F189B93" w:rsidR="00A144BC" w:rsidRPr="000442A4" w:rsidRDefault="00A144BC" w:rsidP="00A144BC">
            <w:pPr>
              <w:pStyle w:val="Ptabletext"/>
            </w:pPr>
            <w:r w:rsidRPr="00E82E4E">
              <w:t>30</w:t>
            </w:r>
          </w:p>
        </w:tc>
        <w:tc>
          <w:tcPr>
            <w:tcW w:w="0" w:type="auto"/>
            <w:shd w:val="clear" w:color="auto" w:fill="auto"/>
          </w:tcPr>
          <w:p w14:paraId="6CF61D9A" w14:textId="10C86B17" w:rsidR="00A144BC" w:rsidRPr="000442A4" w:rsidRDefault="00A144BC" w:rsidP="00A144BC">
            <w:pPr>
              <w:pStyle w:val="Ptabletext"/>
            </w:pPr>
            <w:r w:rsidRPr="00E82E4E">
              <w:t>1293</w:t>
            </w:r>
          </w:p>
        </w:tc>
      </w:tr>
    </w:tbl>
    <w:p w14:paraId="64FE0C63" w14:textId="611DB20D" w:rsidR="00A144BC" w:rsidRPr="00E82E4E" w:rsidRDefault="000442A4" w:rsidP="00AD1B86">
      <w:pPr>
        <w:pStyle w:val="Pquestiontextpartsi"/>
      </w:pPr>
      <w:r>
        <w:t>m</w:t>
      </w:r>
      <w:r w:rsidR="0043135C" w:rsidRPr="0075135B">
        <w:t xml:space="preserve">ean </w:t>
      </w:r>
      <w:r w:rsidR="00CE0BB9">
        <w:t>=</w:t>
      </w:r>
      <w:r w:rsidR="00A144BC" w:rsidRPr="00E82E4E">
        <w:t xml:space="preserve"> </w:t>
      </w:r>
      <w:r w:rsidR="00A144BC" w:rsidRPr="00E82E4E">
        <w:rPr>
          <w:position w:val="-24"/>
        </w:rPr>
        <w:object w:dxaOrig="560" w:dyaOrig="620" w14:anchorId="41F166B5">
          <v:shape id="_x0000_i1031" type="#_x0000_t75" style="width:27.75pt;height:30.75pt" o:ole="">
            <v:imagedata r:id="rId20" o:title=""/>
          </v:shape>
          <o:OLEObject Type="Embed" ProgID="Equation.3" ShapeID="_x0000_i1031" DrawAspect="Content" ObjectID="_1539007500" r:id="rId21"/>
        </w:object>
      </w:r>
      <w:r w:rsidR="00A144BC" w:rsidRPr="00E82E4E">
        <w:t xml:space="preserve"> = 43.1 </w:t>
      </w:r>
    </w:p>
    <w:p w14:paraId="012E1B9E" w14:textId="33ACE004" w:rsidR="00A144BC" w:rsidRPr="00E82E4E" w:rsidRDefault="00CE0BB9" w:rsidP="00AD1B86">
      <w:pPr>
        <w:pStyle w:val="Pquestiontextpartsi"/>
      </w:pPr>
      <w:r w:rsidRPr="00E82E4E">
        <w:t>m</w:t>
      </w:r>
      <w:r w:rsidR="00A144BC" w:rsidRPr="00E82E4E">
        <w:t>edian is 15th/16th position: 43</w:t>
      </w:r>
    </w:p>
    <w:p w14:paraId="60E63438" w14:textId="437D9B16" w:rsidR="00A144BC" w:rsidRPr="00E82E4E" w:rsidRDefault="00CE0BB9" w:rsidP="00AD1B86">
      <w:pPr>
        <w:pStyle w:val="Pquestiontextpartsi"/>
      </w:pPr>
      <w:r w:rsidRPr="00E82E4E">
        <w:t>m</w:t>
      </w:r>
      <w:r w:rsidR="00A144BC" w:rsidRPr="00E82E4E">
        <w:t xml:space="preserve">ode: </w:t>
      </w:r>
      <w:r w:rsidR="00A144BC" w:rsidRPr="000935D7">
        <w:rPr>
          <w:rStyle w:val="Cmathsexpressions"/>
          <w:i/>
          <w:iCs/>
        </w:rPr>
        <w:t>f</w:t>
      </w:r>
      <w:r w:rsidR="00A144BC" w:rsidRPr="00E82E4E">
        <w:t xml:space="preserve"> = 12 ↔ </w:t>
      </w:r>
      <w:r w:rsidR="00A144BC" w:rsidRPr="000935D7">
        <w:rPr>
          <w:rStyle w:val="Cmathsexpressions"/>
          <w:i/>
          <w:iCs/>
        </w:rPr>
        <w:t>x</w:t>
      </w:r>
      <w:r w:rsidR="00A144BC" w:rsidRPr="00E82E4E">
        <w:t xml:space="preserve"> = 43</w:t>
      </w:r>
    </w:p>
    <w:p w14:paraId="7A6E2E8B" w14:textId="20E091CF" w:rsidR="00A144BC" w:rsidRPr="00E82E4E" w:rsidRDefault="00CE0BB9" w:rsidP="00AD1B86">
      <w:pPr>
        <w:pStyle w:val="Pquestiontextpartsi"/>
      </w:pPr>
      <w:r w:rsidRPr="00E82E4E">
        <w:t>r</w:t>
      </w:r>
      <w:r w:rsidR="00A144BC" w:rsidRPr="00E82E4E">
        <w:t>ange = 46 – 42 = 4</w:t>
      </w:r>
    </w:p>
    <w:p w14:paraId="0F4A25B6" w14:textId="57D38659" w:rsidR="00A144BC" w:rsidRDefault="0043135C" w:rsidP="00CE0BB9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="00CE0BB9" w:rsidRPr="00317CCA">
        <w:t>m</w:t>
      </w:r>
      <w:r w:rsidR="00A144BC" w:rsidRPr="00317CCA">
        <w:t xml:space="preserve">ean =  </w:t>
      </w:r>
      <w:r w:rsidR="00A144BC" w:rsidRPr="00317CCA">
        <w:rPr>
          <w:position w:val="-24"/>
        </w:rPr>
        <w:object w:dxaOrig="560" w:dyaOrig="620" w14:anchorId="3EB1D6F2">
          <v:shape id="_x0000_i1032" type="#_x0000_t75" style="width:27.75pt;height:30.75pt" o:ole="">
            <v:imagedata r:id="rId22" o:title=""/>
          </v:shape>
          <o:OLEObject Type="Embed" ProgID="Equation.3" ShapeID="_x0000_i1032" DrawAspect="Content" ObjectID="_1539007501" r:id="rId23"/>
        </w:object>
      </w:r>
      <w:r w:rsidR="00A144BC" w:rsidRPr="00317CCA">
        <w:t xml:space="preserve"> = 42.5 (lower by 0.6)</w:t>
      </w:r>
      <w:r w:rsidR="00CE0BB9">
        <w:br/>
      </w:r>
      <w:r w:rsidR="00CE0BB9" w:rsidRPr="00317CCA">
        <w:t>m</w:t>
      </w:r>
      <w:r w:rsidR="00A144BC" w:rsidRPr="00317CCA">
        <w:t>edian is 1</w:t>
      </w:r>
      <w:r w:rsidR="00AD1B86">
        <w:t>5</w:t>
      </w:r>
      <w:r w:rsidR="00A144BC" w:rsidRPr="00317CCA">
        <w:t>th/1</w:t>
      </w:r>
      <w:r w:rsidR="00AD1B86">
        <w:t>6</w:t>
      </w:r>
      <w:r w:rsidR="00A144BC" w:rsidRPr="00317CCA">
        <w:t xml:space="preserve">th position: </w:t>
      </w:r>
      <w:r w:rsidR="00AD1B86">
        <w:t>43</w:t>
      </w:r>
      <w:r w:rsidR="00A144BC" w:rsidRPr="00317CCA">
        <w:t xml:space="preserve"> (no change)</w:t>
      </w:r>
      <w:r w:rsidR="00CE0BB9">
        <w:br/>
      </w:r>
      <w:r w:rsidR="00CE0BB9" w:rsidRPr="00317CCA">
        <w:t>m</w:t>
      </w:r>
      <w:r w:rsidR="00A144BC" w:rsidRPr="00317CCA">
        <w:t xml:space="preserve">ode: </w:t>
      </w:r>
      <w:r w:rsidR="00A144BC" w:rsidRPr="000935D7">
        <w:rPr>
          <w:rStyle w:val="Cmathsexpressions"/>
          <w:i/>
          <w:iCs/>
        </w:rPr>
        <w:t>f</w:t>
      </w:r>
      <w:r w:rsidR="00A144BC" w:rsidRPr="00317CCA">
        <w:t xml:space="preserve"> = 12 ↔ </w:t>
      </w:r>
      <w:r w:rsidR="00A144BC" w:rsidRPr="000935D7">
        <w:rPr>
          <w:rStyle w:val="Cmathsexpressions"/>
          <w:i/>
          <w:iCs/>
        </w:rPr>
        <w:t>x</w:t>
      </w:r>
      <w:r w:rsidR="00A144BC" w:rsidRPr="00317CCA">
        <w:t xml:space="preserve"> = 14 (no change)</w:t>
      </w:r>
      <w:r w:rsidR="00CE0BB9">
        <w:br/>
      </w:r>
      <w:r w:rsidR="00CE0BB9" w:rsidRPr="00317CCA">
        <w:t>r</w:t>
      </w:r>
      <w:r w:rsidR="00A144BC" w:rsidRPr="00317CCA">
        <w:t>ange = 46 – 40 = 6 (higher by 2)</w:t>
      </w:r>
      <w:r w:rsidR="00CE0BB9">
        <w:br/>
      </w:r>
      <w:r w:rsidR="00A144BC" w:rsidRPr="00317CCA">
        <w:t>The mean and range were changed but the median and mode were unaffected.</w:t>
      </w:r>
    </w:p>
    <w:p w14:paraId="41546B8D" w14:textId="6E412B95" w:rsidR="00E8096B" w:rsidRDefault="00E8096B" w:rsidP="00E8096B">
      <w:pPr>
        <w:pStyle w:val="Pquestionheadingsx"/>
      </w:pPr>
      <w:r>
        <w:t>Question 1</w:t>
      </w:r>
      <w:r w:rsidR="00FE5354">
        <w:t>4</w:t>
      </w:r>
      <w:r w:rsidR="00CE0BB9" w:rsidRPr="00CE0BB9">
        <w:tab/>
      </w:r>
      <w:r w:rsidR="00B672A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3</w:t>
      </w:r>
      <w:r>
        <w:t>]</w:t>
      </w:r>
    </w:p>
    <w:p w14:paraId="38613AD0" w14:textId="77624048" w:rsidR="0043135C" w:rsidRDefault="0043135C" w:rsidP="008F395C">
      <w:pPr>
        <w:pStyle w:val="Pquestiontextpartsa"/>
      </w:pPr>
      <w:r w:rsidRPr="000442A4">
        <w:rPr>
          <w:rStyle w:val="Cquestionpartlabelbold"/>
        </w:rPr>
        <w:t>(a)</w:t>
      </w:r>
      <w:r w:rsidR="00CE0BB9" w:rsidRPr="00CE0BB9"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758"/>
      </w:tblGrid>
      <w:tr w:rsidR="00E678A8" w:rsidRPr="00A477CF" w14:paraId="0C0EC66C" w14:textId="77777777" w:rsidTr="00E678A8">
        <w:tc>
          <w:tcPr>
            <w:tcW w:w="1696" w:type="dxa"/>
            <w:vAlign w:val="center"/>
          </w:tcPr>
          <w:p w14:paraId="1D75A454" w14:textId="77777777" w:rsidR="00E678A8" w:rsidRPr="00A477CF" w:rsidRDefault="00E678A8" w:rsidP="00E678A8">
            <w:pPr>
              <w:pStyle w:val="Ptabletext"/>
            </w:pPr>
            <w:r>
              <w:t>Result</w:t>
            </w:r>
          </w:p>
        </w:tc>
        <w:tc>
          <w:tcPr>
            <w:tcW w:w="1758" w:type="dxa"/>
            <w:vAlign w:val="center"/>
          </w:tcPr>
          <w:p w14:paraId="452DE09D" w14:textId="77777777" w:rsidR="00E678A8" w:rsidRPr="00A477CF" w:rsidRDefault="00E678A8" w:rsidP="00E678A8">
            <w:pPr>
              <w:pStyle w:val="Ptabletext"/>
            </w:pPr>
            <w:r w:rsidRPr="00A477CF">
              <w:t>Frequency</w:t>
            </w:r>
          </w:p>
        </w:tc>
      </w:tr>
      <w:tr w:rsidR="00E678A8" w:rsidRPr="00A477CF" w14:paraId="1DAB5535" w14:textId="77777777" w:rsidTr="00E678A8">
        <w:trPr>
          <w:trHeight w:val="1531"/>
        </w:trPr>
        <w:tc>
          <w:tcPr>
            <w:tcW w:w="1696" w:type="dxa"/>
          </w:tcPr>
          <w:p w14:paraId="2DDED97A" w14:textId="77777777" w:rsidR="00E678A8" w:rsidRDefault="00E678A8" w:rsidP="00E678A8">
            <w:pPr>
              <w:pStyle w:val="Ptabletext"/>
            </w:pPr>
            <w:r w:rsidRPr="00A477CF">
              <w:t>1–5</w:t>
            </w:r>
          </w:p>
          <w:p w14:paraId="5949F8A8" w14:textId="77777777" w:rsidR="00E678A8" w:rsidRDefault="00E678A8" w:rsidP="00E678A8">
            <w:pPr>
              <w:pStyle w:val="Ptabletext"/>
            </w:pPr>
            <w:r>
              <w:t>6</w:t>
            </w:r>
            <w:r w:rsidRPr="00A477CF">
              <w:t>–</w:t>
            </w:r>
            <w:r>
              <w:t>10</w:t>
            </w:r>
          </w:p>
          <w:p w14:paraId="05D52EFC" w14:textId="77777777" w:rsidR="00E678A8" w:rsidRDefault="00E678A8" w:rsidP="00E678A8">
            <w:pPr>
              <w:pStyle w:val="Ptabletext"/>
            </w:pPr>
            <w:r>
              <w:t>11</w:t>
            </w:r>
            <w:r w:rsidRPr="00A477CF">
              <w:t>–</w:t>
            </w:r>
            <w:r>
              <w:t>15</w:t>
            </w:r>
          </w:p>
          <w:p w14:paraId="5E7826E1" w14:textId="77777777" w:rsidR="00E678A8" w:rsidRDefault="00E678A8" w:rsidP="00E678A8">
            <w:pPr>
              <w:pStyle w:val="Ptabletext"/>
            </w:pPr>
            <w:r>
              <w:t>16</w:t>
            </w:r>
            <w:r w:rsidRPr="00A477CF">
              <w:t>–</w:t>
            </w:r>
            <w:r>
              <w:t>20</w:t>
            </w:r>
          </w:p>
          <w:p w14:paraId="42785B75" w14:textId="77777777" w:rsidR="00E678A8" w:rsidRPr="00A477CF" w:rsidRDefault="00E678A8" w:rsidP="00E678A8">
            <w:pPr>
              <w:pStyle w:val="Ptabletext"/>
            </w:pPr>
            <w:r>
              <w:t>21</w:t>
            </w:r>
            <w:r w:rsidRPr="00A477CF">
              <w:t>–</w:t>
            </w:r>
            <w:r>
              <w:t>25</w:t>
            </w:r>
          </w:p>
        </w:tc>
        <w:tc>
          <w:tcPr>
            <w:tcW w:w="1758" w:type="dxa"/>
          </w:tcPr>
          <w:p w14:paraId="1E59698E" w14:textId="77777777" w:rsidR="00E678A8" w:rsidRDefault="00E678A8" w:rsidP="00E678A8">
            <w:pPr>
              <w:pStyle w:val="Ptabletext"/>
            </w:pPr>
            <w:r>
              <w:t>5</w:t>
            </w:r>
          </w:p>
          <w:p w14:paraId="67331C17" w14:textId="77777777" w:rsidR="00E678A8" w:rsidRDefault="00E678A8" w:rsidP="00E678A8">
            <w:pPr>
              <w:pStyle w:val="Ptabletext"/>
            </w:pPr>
            <w:r>
              <w:t>5</w:t>
            </w:r>
          </w:p>
          <w:p w14:paraId="2EC97E57" w14:textId="77777777" w:rsidR="00E678A8" w:rsidRDefault="00E678A8" w:rsidP="00E678A8">
            <w:pPr>
              <w:pStyle w:val="Ptabletext"/>
            </w:pPr>
            <w:r>
              <w:t>6</w:t>
            </w:r>
          </w:p>
          <w:p w14:paraId="03009D3C" w14:textId="77777777" w:rsidR="00E678A8" w:rsidRDefault="00E678A8" w:rsidP="00E678A8">
            <w:pPr>
              <w:pStyle w:val="Ptabletext"/>
            </w:pPr>
            <w:r>
              <w:t>6</w:t>
            </w:r>
          </w:p>
          <w:p w14:paraId="499CC12A" w14:textId="77777777" w:rsidR="00E678A8" w:rsidRPr="00A477CF" w:rsidRDefault="00E678A8" w:rsidP="00E678A8">
            <w:pPr>
              <w:pStyle w:val="Ptabletext"/>
            </w:pPr>
            <w:r>
              <w:t>8</w:t>
            </w:r>
          </w:p>
        </w:tc>
      </w:tr>
    </w:tbl>
    <w:p w14:paraId="051A1994" w14:textId="50F0A0C7" w:rsidR="0043135C" w:rsidRDefault="0043135C" w:rsidP="002609C8">
      <w:pPr>
        <w:pStyle w:val="Pquestiontextmainstem"/>
      </w:pPr>
      <w:bookmarkStart w:id="0" w:name="_MON_1389682468"/>
      <w:bookmarkStart w:id="1" w:name="_MON_1262769312"/>
      <w:bookmarkStart w:id="2" w:name="_MON_1389682430"/>
      <w:bookmarkEnd w:id="0"/>
      <w:bookmarkEnd w:id="1"/>
      <w:bookmarkEnd w:id="2"/>
    </w:p>
    <w:p w14:paraId="5553F857" w14:textId="7F926394" w:rsidR="0043135C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b)</w:t>
      </w:r>
      <w:r w:rsidR="00CE0BB9" w:rsidRPr="00CE0BB9">
        <w:tab/>
      </w:r>
      <w:r w:rsidRPr="000442A4">
        <w:rPr>
          <w:rStyle w:val="Cquestionpartlabelbold"/>
        </w:rPr>
        <w:t xml:space="preserve"> </w:t>
      </w:r>
    </w:p>
    <w:p w14:paraId="64D5F1A1" w14:textId="49EE1293" w:rsidR="00FE5354" w:rsidRPr="00C439E6" w:rsidRDefault="00E678A8" w:rsidP="000935D7">
      <w:pPr>
        <w:pStyle w:val="Pquestiontextmainstem"/>
      </w:pPr>
      <w:r>
        <w:pict w14:anchorId="223CC9A5">
          <v:shape id="_x0000_i1083" type="#_x0000_t75" style="width:173.25pt;height:188.25pt">
            <v:imagedata r:id="rId24" o:title="PM2e_08_EB_09_FBTS_01" grayscale="t"/>
          </v:shape>
        </w:pict>
      </w:r>
    </w:p>
    <w:p w14:paraId="5EAED291" w14:textId="1C59D048" w:rsidR="00E8096B" w:rsidRDefault="00E8096B" w:rsidP="00E8096B">
      <w:pPr>
        <w:pStyle w:val="Pquestionheadingsx"/>
      </w:pPr>
      <w:r>
        <w:lastRenderedPageBreak/>
        <w:t>Question 1</w:t>
      </w:r>
      <w:r w:rsidR="00FE5354">
        <w:t>5</w:t>
      </w:r>
      <w:r w:rsidR="00CE0BB9" w:rsidRPr="00CE0BB9">
        <w:tab/>
      </w:r>
      <w:r w:rsidR="00D42D3F">
        <w:rPr>
          <w:rStyle w:val="Cmarkslabel"/>
        </w:rPr>
        <w:t>5</w:t>
      </w:r>
      <w:r w:rsidR="00D42D3F" w:rsidRPr="001B433F">
        <w:rPr>
          <w:rStyle w:val="Cmarkslabel"/>
        </w:rPr>
        <w:t xml:space="preserve"> marks</w:t>
      </w:r>
      <w:r w:rsidR="00CE0BB9" w:rsidRPr="00CE0BB9">
        <w:tab/>
      </w:r>
      <w:r w:rsidR="00D42D3F">
        <w:t>[9.4]</w:t>
      </w:r>
    </w:p>
    <w:p w14:paraId="55D3496B" w14:textId="37863CCD" w:rsidR="00EA263E" w:rsidRDefault="0043135C" w:rsidP="00123059">
      <w:pPr>
        <w:pStyle w:val="Pquestiontextpartsai"/>
      </w:pPr>
      <w:r w:rsidRPr="002609C8">
        <w:rPr>
          <w:rStyle w:val="Cquestionpartlabelbold"/>
        </w:rPr>
        <w:t>(a)</w:t>
      </w:r>
      <w:r w:rsidR="00CE0BB9" w:rsidRPr="00CE0BB9">
        <w:tab/>
      </w:r>
      <w:r w:rsidR="001F78D9">
        <w:rPr>
          <w:rStyle w:val="Cquestionpartlabelbold"/>
        </w:rPr>
        <w:t>(i)</w:t>
      </w:r>
      <w:r w:rsidR="00CE0BB9" w:rsidRPr="00CE0BB9">
        <w:tab/>
      </w:r>
      <w:r w:rsidR="00EA263E" w:rsidRPr="00317CCA">
        <w:t>There are 20 data values. The median is between the 10th and 11th values.</w:t>
      </w:r>
      <w:r w:rsidR="00123059">
        <w:br/>
        <w:t>m</w:t>
      </w:r>
      <w:r w:rsidR="00EA263E" w:rsidRPr="00317CCA">
        <w:t>edian = (153 + 156) ÷ 2 = 154.5</w:t>
      </w:r>
    </w:p>
    <w:p w14:paraId="5FD018F3" w14:textId="77777777" w:rsidR="00FE2512" w:rsidRDefault="00AD1B86" w:rsidP="00FE2512">
      <w:pPr>
        <w:pStyle w:val="Pquestiontextpartsi"/>
        <w:ind w:left="397"/>
        <w:rPr>
          <w:rStyle w:val="Cquestionpartlabelbold"/>
        </w:rPr>
      </w:pPr>
      <w:r>
        <w:rPr>
          <w:rStyle w:val="Cquestionpartlabelbold"/>
        </w:rPr>
        <w:t>(ii</w:t>
      </w:r>
      <w:r w:rsidR="00CE0BB9" w:rsidRPr="00CE0BB9">
        <w:rPr>
          <w:rStyle w:val="Cquestionpartlabelbold"/>
        </w:rPr>
        <w:t>)</w:t>
      </w:r>
    </w:p>
    <w:p w14:paraId="13C7F0A1" w14:textId="3044F7CA" w:rsidR="00EA263E" w:rsidRPr="000935D7" w:rsidRDefault="00FE2512" w:rsidP="00FE2512">
      <w:pPr>
        <w:pStyle w:val="Pquestiontextmainstem"/>
      </w:pPr>
      <w:r w:rsidRPr="00FE2512">
        <w:rPr>
          <w:position w:val="-14"/>
        </w:rPr>
        <w:object w:dxaOrig="12100" w:dyaOrig="400" w14:anchorId="240395B4">
          <v:shape id="_x0000_i1084" type="#_x0000_t75" style="width:513.75pt;height:17.25pt" o:ole="">
            <v:imagedata r:id="rId25" o:title=""/>
          </v:shape>
          <o:OLEObject Type="Embed" ProgID="Equation.DSMT4" ShapeID="_x0000_i1084" DrawAspect="Content" ObjectID="_1539007502" r:id="rId26"/>
        </w:object>
      </w:r>
      <w:r>
        <w:t>= 153</w:t>
      </w:r>
    </w:p>
    <w:p w14:paraId="5CE5C589" w14:textId="77777777" w:rsidR="00FE2512" w:rsidRDefault="00FE2512" w:rsidP="00123059">
      <w:pPr>
        <w:pStyle w:val="Pquestiontextpartsa"/>
        <w:rPr>
          <w:rStyle w:val="Cquestionpartlabelbold"/>
        </w:rPr>
      </w:pPr>
    </w:p>
    <w:p w14:paraId="78671678" w14:textId="28FD5365" w:rsidR="00EA263E" w:rsidRPr="00123059" w:rsidRDefault="00EA263E" w:rsidP="00123059">
      <w:pPr>
        <w:pStyle w:val="Pquestiontextpartsa"/>
        <w:rPr>
          <w:rStyle w:val="Cquestionpartlabelbold"/>
        </w:rPr>
      </w:pPr>
      <w:r w:rsidRPr="00123059">
        <w:rPr>
          <w:rStyle w:val="Cquestionpartlabelbold"/>
        </w:rPr>
        <w:t>(</w:t>
      </w:r>
      <w:r w:rsidR="00C13D63">
        <w:rPr>
          <w:rStyle w:val="Cquestionpartlabelbold"/>
        </w:rPr>
        <w:t>b</w:t>
      </w:r>
      <w:r w:rsidRPr="00123059">
        <w:rPr>
          <w:rStyle w:val="Cquestionpartlabelbold"/>
        </w:rPr>
        <w:t>)</w:t>
      </w:r>
      <w:r w:rsidR="00CE0BB9" w:rsidRPr="00123059">
        <w:rPr>
          <w:rStyle w:val="Cquestionpartlabelbold"/>
        </w:rPr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66"/>
        <w:gridCol w:w="1117"/>
        <w:gridCol w:w="460"/>
        <w:gridCol w:w="764"/>
      </w:tblGrid>
      <w:tr w:rsidR="00EA263E" w:rsidRPr="00317CCA" w14:paraId="4C1458E3" w14:textId="77777777" w:rsidTr="00E678A8">
        <w:tc>
          <w:tcPr>
            <w:tcW w:w="0" w:type="auto"/>
            <w:shd w:val="clear" w:color="auto" w:fill="auto"/>
          </w:tcPr>
          <w:p w14:paraId="25D5EC76" w14:textId="77777777" w:rsidR="00EA263E" w:rsidRPr="00317CCA" w:rsidRDefault="00EA263E" w:rsidP="000935D7">
            <w:pPr>
              <w:pStyle w:val="Ptabletext"/>
            </w:pPr>
            <w:r w:rsidRPr="00317CCA">
              <w:t>Class</w:t>
            </w:r>
          </w:p>
        </w:tc>
        <w:tc>
          <w:tcPr>
            <w:tcW w:w="0" w:type="auto"/>
            <w:shd w:val="clear" w:color="auto" w:fill="auto"/>
          </w:tcPr>
          <w:p w14:paraId="1ADD2FE1" w14:textId="77777777" w:rsidR="00EA263E" w:rsidRPr="00317CCA" w:rsidRDefault="00EA263E" w:rsidP="000935D7">
            <w:pPr>
              <w:pStyle w:val="Ptabletext"/>
            </w:pPr>
            <w:r w:rsidRPr="00317CCA">
              <w:t>Midpoint</w:t>
            </w:r>
          </w:p>
          <w:p w14:paraId="32828961" w14:textId="77777777" w:rsidR="00EA263E" w:rsidRPr="000935D7" w:rsidRDefault="00EA263E" w:rsidP="000935D7">
            <w:pPr>
              <w:pStyle w:val="Ptabletext"/>
              <w:rPr>
                <w:rStyle w:val="Cmathsexpressions"/>
                <w:i/>
                <w:iCs/>
              </w:rPr>
            </w:pPr>
            <w:r w:rsidRPr="000935D7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54DD2262" w14:textId="77777777" w:rsidR="00EA263E" w:rsidRPr="000935D7" w:rsidRDefault="00EA263E" w:rsidP="000935D7">
            <w:pPr>
              <w:pStyle w:val="Ptabletext"/>
              <w:rPr>
                <w:rStyle w:val="Cmathsexpressions"/>
                <w:i/>
                <w:iCs/>
              </w:rPr>
            </w:pPr>
            <w:r w:rsidRPr="000935D7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427CE2C4" w14:textId="77777777" w:rsidR="00EA263E" w:rsidRPr="00317CCA" w:rsidRDefault="00EA263E" w:rsidP="000935D7">
            <w:pPr>
              <w:pStyle w:val="Ptabletext"/>
            </w:pPr>
            <w:r w:rsidRPr="00123059">
              <w:rPr>
                <w:rStyle w:val="Cmathsexpressions"/>
                <w:i/>
                <w:iCs/>
              </w:rPr>
              <w:t>x</w:t>
            </w:r>
            <w:r w:rsidRPr="00317CCA">
              <w:t xml:space="preserve"> × </w:t>
            </w:r>
            <w:r w:rsidRPr="00123059">
              <w:rPr>
                <w:rStyle w:val="Cmathsexpressions"/>
                <w:i/>
                <w:iCs/>
              </w:rPr>
              <w:t>f</w:t>
            </w:r>
          </w:p>
        </w:tc>
      </w:tr>
      <w:tr w:rsidR="00EA263E" w:rsidRPr="00317CCA" w14:paraId="54960DCA" w14:textId="77777777" w:rsidTr="00E678A8">
        <w:tc>
          <w:tcPr>
            <w:tcW w:w="0" w:type="auto"/>
            <w:shd w:val="clear" w:color="auto" w:fill="auto"/>
          </w:tcPr>
          <w:p w14:paraId="43A2D495" w14:textId="77777777" w:rsidR="00EA263E" w:rsidRPr="00317CCA" w:rsidRDefault="00EA263E" w:rsidP="000935D7">
            <w:pPr>
              <w:pStyle w:val="Ptabletext"/>
            </w:pPr>
            <w:r w:rsidRPr="00317CCA">
              <w:t>130–139</w:t>
            </w:r>
          </w:p>
          <w:p w14:paraId="58C222FB" w14:textId="77777777" w:rsidR="00EA263E" w:rsidRPr="00317CCA" w:rsidRDefault="00EA263E" w:rsidP="000935D7">
            <w:pPr>
              <w:pStyle w:val="Ptabletext"/>
            </w:pPr>
            <w:r w:rsidRPr="00317CCA">
              <w:t>140–149</w:t>
            </w:r>
          </w:p>
          <w:p w14:paraId="2AC4E2A2" w14:textId="77777777" w:rsidR="00EA263E" w:rsidRPr="00317CCA" w:rsidRDefault="00EA263E" w:rsidP="000935D7">
            <w:pPr>
              <w:pStyle w:val="Ptabletext"/>
            </w:pPr>
            <w:r w:rsidRPr="00317CCA">
              <w:t>150–159</w:t>
            </w:r>
          </w:p>
          <w:p w14:paraId="5E372675" w14:textId="77777777" w:rsidR="00EA263E" w:rsidRPr="00317CCA" w:rsidRDefault="00EA263E" w:rsidP="000935D7">
            <w:pPr>
              <w:pStyle w:val="Ptabletext"/>
            </w:pPr>
            <w:r w:rsidRPr="00317CCA">
              <w:t>160–169</w:t>
            </w:r>
          </w:p>
          <w:p w14:paraId="04CB4CE5" w14:textId="77777777" w:rsidR="00EA263E" w:rsidRPr="00317CCA" w:rsidRDefault="00EA263E" w:rsidP="000935D7">
            <w:pPr>
              <w:pStyle w:val="Ptabletext"/>
            </w:pPr>
            <w:r w:rsidRPr="00317CCA">
              <w:t>170–179</w:t>
            </w:r>
          </w:p>
        </w:tc>
        <w:tc>
          <w:tcPr>
            <w:tcW w:w="0" w:type="auto"/>
            <w:shd w:val="clear" w:color="auto" w:fill="auto"/>
          </w:tcPr>
          <w:p w14:paraId="0651A05F" w14:textId="77777777" w:rsidR="00EA263E" w:rsidRPr="00317CCA" w:rsidRDefault="00EA263E" w:rsidP="000935D7">
            <w:pPr>
              <w:pStyle w:val="Ptabletext"/>
            </w:pPr>
            <w:r w:rsidRPr="00317CCA">
              <w:t>134.5</w:t>
            </w:r>
          </w:p>
          <w:p w14:paraId="04821250" w14:textId="77777777" w:rsidR="00EA263E" w:rsidRPr="00317CCA" w:rsidRDefault="00EA263E" w:rsidP="000935D7">
            <w:pPr>
              <w:pStyle w:val="Ptabletext"/>
            </w:pPr>
            <w:r w:rsidRPr="00317CCA">
              <w:t>144.5</w:t>
            </w:r>
          </w:p>
          <w:p w14:paraId="0D054A94" w14:textId="77777777" w:rsidR="00EA263E" w:rsidRPr="00317CCA" w:rsidRDefault="00EA263E" w:rsidP="000935D7">
            <w:pPr>
              <w:pStyle w:val="Ptabletext"/>
            </w:pPr>
            <w:r w:rsidRPr="00317CCA">
              <w:t>154.5</w:t>
            </w:r>
          </w:p>
          <w:p w14:paraId="1F0AB622" w14:textId="77777777" w:rsidR="00EA263E" w:rsidRPr="00317CCA" w:rsidRDefault="00EA263E" w:rsidP="000935D7">
            <w:pPr>
              <w:pStyle w:val="Ptabletext"/>
            </w:pPr>
            <w:r w:rsidRPr="00317CCA">
              <w:t>164.5</w:t>
            </w:r>
          </w:p>
          <w:p w14:paraId="78F9E9D3" w14:textId="77777777" w:rsidR="00EA263E" w:rsidRPr="00317CCA" w:rsidRDefault="00EA263E" w:rsidP="000935D7">
            <w:pPr>
              <w:pStyle w:val="Ptabletext"/>
            </w:pPr>
            <w:r w:rsidRPr="00317CCA">
              <w:t>174.5</w:t>
            </w:r>
          </w:p>
        </w:tc>
        <w:tc>
          <w:tcPr>
            <w:tcW w:w="0" w:type="auto"/>
            <w:shd w:val="clear" w:color="auto" w:fill="auto"/>
          </w:tcPr>
          <w:p w14:paraId="268C3BB0" w14:textId="77777777" w:rsidR="00EA263E" w:rsidRPr="00317CCA" w:rsidRDefault="00EA263E" w:rsidP="000935D7">
            <w:pPr>
              <w:pStyle w:val="Ptabletext"/>
            </w:pPr>
            <w:r w:rsidRPr="00317CCA">
              <w:t>4</w:t>
            </w:r>
          </w:p>
          <w:p w14:paraId="6CDAA879" w14:textId="77777777" w:rsidR="00EA263E" w:rsidRPr="00317CCA" w:rsidRDefault="00EA263E" w:rsidP="000935D7">
            <w:pPr>
              <w:pStyle w:val="Ptabletext"/>
            </w:pPr>
            <w:r w:rsidRPr="00317CCA">
              <w:t>5</w:t>
            </w:r>
          </w:p>
          <w:p w14:paraId="1B7E2C7C" w14:textId="77777777" w:rsidR="00EA263E" w:rsidRPr="00317CCA" w:rsidRDefault="00EA263E" w:rsidP="000935D7">
            <w:pPr>
              <w:pStyle w:val="Ptabletext"/>
            </w:pPr>
            <w:r w:rsidRPr="00317CCA">
              <w:t>4</w:t>
            </w:r>
          </w:p>
          <w:p w14:paraId="527D54B5" w14:textId="77777777" w:rsidR="00EA263E" w:rsidRPr="00317CCA" w:rsidRDefault="00EA263E" w:rsidP="000935D7">
            <w:pPr>
              <w:pStyle w:val="Ptabletext"/>
            </w:pPr>
            <w:r w:rsidRPr="00317CCA">
              <w:t>6</w:t>
            </w:r>
          </w:p>
          <w:p w14:paraId="2D277E6B" w14:textId="77777777" w:rsidR="00EA263E" w:rsidRPr="00317CCA" w:rsidRDefault="00EA263E" w:rsidP="000935D7">
            <w:pPr>
              <w:pStyle w:val="Ptabletext"/>
            </w:pPr>
            <w:r w:rsidRPr="00317CCA">
              <w:t>1</w:t>
            </w:r>
          </w:p>
        </w:tc>
        <w:tc>
          <w:tcPr>
            <w:tcW w:w="0" w:type="auto"/>
            <w:shd w:val="clear" w:color="auto" w:fill="auto"/>
          </w:tcPr>
          <w:p w14:paraId="5F29A077" w14:textId="77777777" w:rsidR="00EA263E" w:rsidRPr="00317CCA" w:rsidRDefault="00EA263E" w:rsidP="000935D7">
            <w:pPr>
              <w:pStyle w:val="Ptabletext"/>
            </w:pPr>
            <w:r w:rsidRPr="00317CCA">
              <w:t>538</w:t>
            </w:r>
          </w:p>
          <w:p w14:paraId="5AFDEE03" w14:textId="77777777" w:rsidR="00EA263E" w:rsidRPr="00317CCA" w:rsidRDefault="00EA263E" w:rsidP="000935D7">
            <w:pPr>
              <w:pStyle w:val="Ptabletext"/>
            </w:pPr>
            <w:r w:rsidRPr="00317CCA">
              <w:t>722.5</w:t>
            </w:r>
          </w:p>
          <w:p w14:paraId="5AA0E1CC" w14:textId="77777777" w:rsidR="00EA263E" w:rsidRPr="00317CCA" w:rsidRDefault="00EA263E" w:rsidP="000935D7">
            <w:pPr>
              <w:pStyle w:val="Ptabletext"/>
            </w:pPr>
            <w:r w:rsidRPr="00317CCA">
              <w:t>618</w:t>
            </w:r>
          </w:p>
          <w:p w14:paraId="690340D9" w14:textId="77777777" w:rsidR="00EA263E" w:rsidRPr="00317CCA" w:rsidRDefault="00EA263E" w:rsidP="000935D7">
            <w:pPr>
              <w:pStyle w:val="Ptabletext"/>
            </w:pPr>
            <w:r w:rsidRPr="00317CCA">
              <w:t>987</w:t>
            </w:r>
          </w:p>
          <w:p w14:paraId="3CDBBAB2" w14:textId="77777777" w:rsidR="00EA263E" w:rsidRPr="00317CCA" w:rsidRDefault="00EA263E" w:rsidP="000935D7">
            <w:pPr>
              <w:pStyle w:val="Ptabletext"/>
            </w:pPr>
            <w:r w:rsidRPr="00317CCA">
              <w:t>174.5</w:t>
            </w:r>
          </w:p>
        </w:tc>
      </w:tr>
      <w:tr w:rsidR="00EA263E" w:rsidRPr="00317CCA" w14:paraId="4781E93F" w14:textId="77777777" w:rsidTr="00E678A8">
        <w:tc>
          <w:tcPr>
            <w:tcW w:w="0" w:type="auto"/>
            <w:gridSpan w:val="2"/>
            <w:shd w:val="clear" w:color="auto" w:fill="auto"/>
          </w:tcPr>
          <w:p w14:paraId="1B9BD108" w14:textId="77777777" w:rsidR="00EA263E" w:rsidRPr="00317CCA" w:rsidRDefault="00EA263E" w:rsidP="000935D7">
            <w:pPr>
              <w:pStyle w:val="Ptabletext"/>
            </w:pPr>
            <w:r w:rsidRPr="00317CCA">
              <w:t>Total</w:t>
            </w:r>
          </w:p>
        </w:tc>
        <w:tc>
          <w:tcPr>
            <w:tcW w:w="0" w:type="auto"/>
            <w:shd w:val="clear" w:color="auto" w:fill="auto"/>
          </w:tcPr>
          <w:p w14:paraId="43AEE0CB" w14:textId="77777777" w:rsidR="00EA263E" w:rsidRPr="00317CCA" w:rsidRDefault="00EA263E" w:rsidP="000935D7">
            <w:pPr>
              <w:pStyle w:val="Ptabletext"/>
            </w:pPr>
            <w:r w:rsidRPr="00317CCA">
              <w:t>20</w:t>
            </w:r>
          </w:p>
        </w:tc>
        <w:tc>
          <w:tcPr>
            <w:tcW w:w="0" w:type="auto"/>
            <w:shd w:val="clear" w:color="auto" w:fill="auto"/>
          </w:tcPr>
          <w:p w14:paraId="26F2B120" w14:textId="77777777" w:rsidR="00EA263E" w:rsidRPr="00317CCA" w:rsidRDefault="00EA263E" w:rsidP="000935D7">
            <w:pPr>
              <w:pStyle w:val="Ptabletext"/>
            </w:pPr>
            <w:r w:rsidRPr="00317CCA">
              <w:t>3040</w:t>
            </w:r>
          </w:p>
        </w:tc>
      </w:tr>
    </w:tbl>
    <w:p w14:paraId="60E2C743" w14:textId="77777777" w:rsidR="00FE2512" w:rsidRDefault="00123059" w:rsidP="00123059">
      <w:pPr>
        <w:pStyle w:val="Pquestiontextpartsa"/>
      </w:pPr>
      <w:r>
        <w:tab/>
      </w:r>
    </w:p>
    <w:p w14:paraId="5DDE00CF" w14:textId="54FE524A" w:rsidR="00EA263E" w:rsidRPr="00317CCA" w:rsidRDefault="00FE2512" w:rsidP="00123059">
      <w:pPr>
        <w:pStyle w:val="Pquestiontextpartsa"/>
      </w:pPr>
      <w:r>
        <w:tab/>
      </w:r>
      <w:r w:rsidRPr="00FE2512">
        <w:rPr>
          <w:position w:val="-24"/>
        </w:rPr>
        <w:object w:dxaOrig="1540" w:dyaOrig="620" w14:anchorId="77D5D6EE">
          <v:shape id="_x0000_i1085" type="#_x0000_t75" style="width:76.5pt;height:30.75pt" o:ole="">
            <v:imagedata r:id="rId27" o:title=""/>
          </v:shape>
          <o:OLEObject Type="Embed" ProgID="Equation.DSMT4" ShapeID="_x0000_i1085" DrawAspect="Content" ObjectID="_1539007503" r:id="rId28"/>
        </w:object>
      </w:r>
    </w:p>
    <w:p w14:paraId="656B5754" w14:textId="77777777" w:rsidR="0043135C" w:rsidRDefault="0043135C" w:rsidP="00C67E1F">
      <w:pPr>
        <w:pStyle w:val="Pquestiontextpartsi"/>
      </w:pPr>
      <w:r w:rsidRPr="0075135B">
        <w:t>The estimate is very close to the actual mean.</w:t>
      </w:r>
    </w:p>
    <w:p w14:paraId="73D0F66A" w14:textId="528CB260" w:rsidR="00E8096B" w:rsidRDefault="00E8096B" w:rsidP="00E8096B">
      <w:pPr>
        <w:pStyle w:val="Pquestionheadingsx"/>
      </w:pPr>
      <w:r>
        <w:t>Q</w:t>
      </w:r>
      <w:r w:rsidR="00FE5354">
        <w:t>uestion 16</w:t>
      </w:r>
      <w:r w:rsidR="00CE0BB9" w:rsidRPr="00CE0BB9">
        <w:tab/>
      </w:r>
      <w:r w:rsidR="00D42D3F">
        <w:rPr>
          <w:rStyle w:val="Cmarkslabel"/>
        </w:rPr>
        <w:t>2</w:t>
      </w:r>
      <w:r w:rsidR="00D42D3F" w:rsidRPr="001B433F">
        <w:rPr>
          <w:rStyle w:val="Cmarkslabel"/>
        </w:rPr>
        <w:t xml:space="preserve"> marks</w:t>
      </w:r>
      <w:r w:rsidR="00CE0BB9" w:rsidRPr="00CE0BB9">
        <w:tab/>
      </w:r>
      <w:r w:rsidR="00D42D3F">
        <w:t>[9.5]</w:t>
      </w:r>
    </w:p>
    <w:p w14:paraId="6CF45737" w14:textId="7CB72D92" w:rsidR="004D25EE" w:rsidRPr="007261AF" w:rsidRDefault="004D25EE" w:rsidP="004D25EE">
      <w:pPr>
        <w:pStyle w:val="Pquestiontextpartsa"/>
      </w:pPr>
      <w:r w:rsidRPr="000935D7">
        <w:rPr>
          <w:rStyle w:val="Cquestionpartlabelbold"/>
        </w:rPr>
        <w:t>(a)</w:t>
      </w:r>
      <w:r w:rsidR="00CE0BB9" w:rsidRPr="00CE0BB9">
        <w:tab/>
      </w:r>
      <w:r w:rsidRPr="007261AF">
        <w:t xml:space="preserve">Pr(not </w:t>
      </w:r>
      <w:r w:rsidR="00EA263E">
        <w:t>3</w:t>
      </w:r>
      <w:r w:rsidRPr="007261AF">
        <w:t xml:space="preserve"> or </w:t>
      </w:r>
      <w:r w:rsidR="00EA263E">
        <w:t>5</w:t>
      </w:r>
      <w:r w:rsidRPr="007261AF">
        <w:t xml:space="preserve">) = </w:t>
      </w:r>
      <w:r w:rsidRPr="007261AF">
        <w:rPr>
          <w:position w:val="-22"/>
        </w:rPr>
        <w:object w:dxaOrig="300" w:dyaOrig="600" w14:anchorId="7CAAECAE">
          <v:shape id="_x0000_i1033" type="#_x0000_t75" style="width:15pt;height:30pt" o:ole="">
            <v:imagedata r:id="rId29" o:title=""/>
          </v:shape>
          <o:OLEObject Type="Embed" ProgID="Equation.3" ShapeID="_x0000_i1033" DrawAspect="Content" ObjectID="_1539007504" r:id="rId30"/>
        </w:object>
      </w:r>
      <w:r w:rsidRPr="007261AF">
        <w:t xml:space="preserve"> = </w:t>
      </w:r>
      <w:r w:rsidRPr="007261AF">
        <w:rPr>
          <w:position w:val="-22"/>
        </w:rPr>
        <w:object w:dxaOrig="200" w:dyaOrig="600" w14:anchorId="4446D8B4">
          <v:shape id="_x0000_i1034" type="#_x0000_t75" style="width:9.75pt;height:30pt" o:ole="">
            <v:imagedata r:id="rId31" o:title=""/>
          </v:shape>
          <o:OLEObject Type="Embed" ProgID="Equation.3" ShapeID="_x0000_i1034" DrawAspect="Content" ObjectID="_1539007505" r:id="rId32"/>
        </w:object>
      </w:r>
      <w:r w:rsidRPr="007261AF">
        <w:t xml:space="preserve"> </w:t>
      </w:r>
    </w:p>
    <w:p w14:paraId="61F25612" w14:textId="603022E3" w:rsidR="0043135C" w:rsidRDefault="004D25EE" w:rsidP="004D25EE">
      <w:pPr>
        <w:pStyle w:val="Pquestiontextpartsa"/>
      </w:pPr>
      <w:r w:rsidRPr="000935D7">
        <w:rPr>
          <w:rStyle w:val="Cquestionpartlabelbold"/>
        </w:rPr>
        <w:t>(b)</w:t>
      </w:r>
      <w:r w:rsidR="00CE0BB9" w:rsidRPr="00CE0BB9">
        <w:tab/>
      </w:r>
      <w:r w:rsidRPr="007261AF">
        <w:t xml:space="preserve">Greater than </w:t>
      </w:r>
      <w:r w:rsidR="00EA263E">
        <w:t>2</w:t>
      </w:r>
      <w:r w:rsidRPr="007261AF">
        <w:t xml:space="preserve">, i.e. </w:t>
      </w:r>
      <w:r w:rsidR="00EA263E">
        <w:t xml:space="preserve">3, </w:t>
      </w:r>
      <w:r w:rsidRPr="007261AF">
        <w:t>4, 5, 6, 7, 8, 9, 10</w:t>
      </w:r>
    </w:p>
    <w:p w14:paraId="5A0B31B5" w14:textId="3D6F3F8A" w:rsidR="00D42D3F" w:rsidRDefault="00D42D3F" w:rsidP="00D42D3F">
      <w:pPr>
        <w:pStyle w:val="Pquestionheadingsx"/>
      </w:pPr>
      <w:r>
        <w:t>Question 17</w:t>
      </w:r>
      <w:r w:rsidR="00CE0BB9" w:rsidRPr="00CE0BB9"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CE0BB9" w:rsidRPr="00CE0BB9">
        <w:tab/>
      </w:r>
      <w:r>
        <w:t>[9.6]</w:t>
      </w:r>
    </w:p>
    <w:p w14:paraId="3577202E" w14:textId="4EF247E1" w:rsidR="0043135C" w:rsidRPr="0075135B" w:rsidRDefault="008F395C" w:rsidP="008F395C">
      <w:pPr>
        <w:pStyle w:val="Pquestiontextpartsa"/>
      </w:pPr>
      <w:r w:rsidRPr="002609C8">
        <w:rPr>
          <w:rStyle w:val="Cquestionpartlabelbold"/>
        </w:rPr>
        <w:t>(</w:t>
      </w:r>
      <w:r w:rsidR="0043135C" w:rsidRPr="002609C8">
        <w:rPr>
          <w:rStyle w:val="Cquestionpartlabelbold"/>
        </w:rPr>
        <w:t>a)</w:t>
      </w:r>
      <w:r w:rsidR="00CE0BB9" w:rsidRPr="00CE0BB9">
        <w:tab/>
      </w:r>
      <w:r w:rsidR="0043135C" w:rsidRPr="0075135B">
        <w:t>Pr(</w:t>
      </w:r>
      <w:r w:rsidR="00EA263E">
        <w:t>M</w:t>
      </w:r>
      <w:r w:rsidR="0043135C" w:rsidRPr="0075135B">
        <w:t xml:space="preserve">) = </w:t>
      </w:r>
      <w:r w:rsidR="00EA263E" w:rsidRPr="00EA263E">
        <w:rPr>
          <w:position w:val="-24"/>
        </w:rPr>
        <w:object w:dxaOrig="300" w:dyaOrig="620" w14:anchorId="6702909F">
          <v:shape id="_x0000_i1035" type="#_x0000_t75" style="width:15pt;height:30.75pt" o:ole="">
            <v:imagedata r:id="rId33" o:title=""/>
          </v:shape>
          <o:OLEObject Type="Embed" ProgID="Equation.DSMT4" ShapeID="_x0000_i1035" DrawAspect="Content" ObjectID="_1539007506" r:id="rId34"/>
        </w:object>
      </w:r>
    </w:p>
    <w:p w14:paraId="361A5256" w14:textId="38D3A474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Pr(</w:t>
      </w:r>
      <w:r w:rsidR="00EA263E">
        <w:t>consonant</w:t>
      </w:r>
      <w:r w:rsidRPr="0075135B">
        <w:t xml:space="preserve">) = </w:t>
      </w:r>
      <w:r w:rsidR="00EA263E" w:rsidRPr="00EA263E">
        <w:rPr>
          <w:position w:val="-24"/>
        </w:rPr>
        <w:object w:dxaOrig="300" w:dyaOrig="620" w14:anchorId="68731C2B">
          <v:shape id="_x0000_i1036" type="#_x0000_t75" style="width:15pt;height:30.75pt" o:ole="">
            <v:imagedata r:id="rId35" o:title=""/>
          </v:shape>
          <o:OLEObject Type="Embed" ProgID="Equation.DSMT4" ShapeID="_x0000_i1036" DrawAspect="Content" ObjectID="_1539007507" r:id="rId36"/>
        </w:object>
      </w:r>
    </w:p>
    <w:p w14:paraId="2AD58DFA" w14:textId="2D439571" w:rsidR="0043135C" w:rsidRPr="002609C8" w:rsidRDefault="004313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c)</w:t>
      </w:r>
      <w:r w:rsidR="00CE0BB9" w:rsidRPr="00CE0BB9">
        <w:tab/>
      </w:r>
      <w:r w:rsidRPr="0075135B">
        <w:t>Pr(</w:t>
      </w:r>
      <w:r w:rsidR="00EA263E">
        <w:t>T</w:t>
      </w:r>
      <w:r w:rsidRPr="0075135B">
        <w:t xml:space="preserve">, </w:t>
      </w:r>
      <w:r w:rsidR="00EA263E">
        <w:t>E</w:t>
      </w:r>
      <w:r w:rsidRPr="0075135B">
        <w:t xml:space="preserve">, </w:t>
      </w:r>
      <w:r w:rsidR="00EA263E">
        <w:t>A</w:t>
      </w:r>
      <w:r w:rsidRPr="0075135B">
        <w:t xml:space="preserve">, </w:t>
      </w:r>
      <w:r w:rsidR="00EA263E">
        <w:t>M</w:t>
      </w:r>
      <w:r w:rsidRPr="0075135B">
        <w:t xml:space="preserve">) = </w:t>
      </w:r>
      <w:r w:rsidR="00EA263E" w:rsidRPr="00EA263E">
        <w:rPr>
          <w:position w:val="-24"/>
        </w:rPr>
        <w:object w:dxaOrig="300" w:dyaOrig="620" w14:anchorId="230C99DB">
          <v:shape id="_x0000_i1037" type="#_x0000_t75" style="width:15pt;height:30.75pt" o:ole="">
            <v:imagedata r:id="rId37" o:title=""/>
          </v:shape>
          <o:OLEObject Type="Embed" ProgID="Equation.DSMT4" ShapeID="_x0000_i1037" DrawAspect="Content" ObjectID="_1539007508" r:id="rId38"/>
        </w:object>
      </w:r>
    </w:p>
    <w:p w14:paraId="6DCEE441" w14:textId="1B63C0BD" w:rsidR="00D42D3F" w:rsidRDefault="00D42D3F" w:rsidP="00D42D3F">
      <w:pPr>
        <w:pStyle w:val="Pquestionheadingsx"/>
      </w:pPr>
      <w:r>
        <w:t>Question 18</w:t>
      </w:r>
      <w:r w:rsidR="00CE0BB9" w:rsidRPr="00CE0BB9">
        <w:tab/>
      </w:r>
      <w:r w:rsidR="00FE2512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6]</w:t>
      </w:r>
    </w:p>
    <w:p w14:paraId="689B32F9" w14:textId="718840CA" w:rsidR="00EA263E" w:rsidRPr="00317CCA" w:rsidRDefault="0043135C" w:rsidP="00123059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="00EA263E" w:rsidRPr="00317CCA">
        <w:t>Pr(</w:t>
      </w:r>
      <w:r w:rsidR="00C13D63">
        <w:t>J</w:t>
      </w:r>
      <w:r w:rsidR="00EA263E" w:rsidRPr="00317CCA">
        <w:t xml:space="preserve">ack or hearts) = </w:t>
      </w:r>
      <w:r w:rsidR="00EA263E" w:rsidRPr="00317CCA">
        <w:rPr>
          <w:position w:val="-24"/>
        </w:rPr>
        <w:object w:dxaOrig="960" w:dyaOrig="620" w14:anchorId="1D72307C">
          <v:shape id="_x0000_i1038" type="#_x0000_t75" style="width:48pt;height:30.75pt" o:ole="">
            <v:imagedata r:id="rId39" o:title=""/>
          </v:shape>
          <o:OLEObject Type="Embed" ProgID="Equation.3" ShapeID="_x0000_i1038" DrawAspect="Content" ObjectID="_1539007509" r:id="rId40"/>
        </w:object>
      </w:r>
      <w:r w:rsidR="00EA263E" w:rsidRPr="00317CCA">
        <w:t xml:space="preserve"> = </w:t>
      </w:r>
      <w:r w:rsidR="00EA263E" w:rsidRPr="00317CCA">
        <w:rPr>
          <w:position w:val="-24"/>
        </w:rPr>
        <w:object w:dxaOrig="340" w:dyaOrig="620" w14:anchorId="40BAD49F">
          <v:shape id="_x0000_i1039" type="#_x0000_t75" style="width:17.25pt;height:30.75pt" o:ole="">
            <v:imagedata r:id="rId41" o:title=""/>
          </v:shape>
          <o:OLEObject Type="Embed" ProgID="Equation.3" ShapeID="_x0000_i1039" DrawAspect="Content" ObjectID="_1539007510" r:id="rId42"/>
        </w:object>
      </w:r>
      <w:r w:rsidR="00EA263E" w:rsidRPr="00317CCA">
        <w:t xml:space="preserve"> = </w:t>
      </w:r>
      <w:r w:rsidR="00EA263E" w:rsidRPr="00317CCA">
        <w:rPr>
          <w:position w:val="-24"/>
        </w:rPr>
        <w:object w:dxaOrig="320" w:dyaOrig="620" w14:anchorId="5A7BADDA">
          <v:shape id="_x0000_i1040" type="#_x0000_t75" style="width:15.75pt;height:30.75pt" o:ole="">
            <v:imagedata r:id="rId43" o:title=""/>
          </v:shape>
          <o:OLEObject Type="Embed" ProgID="Equation.3" ShapeID="_x0000_i1040" DrawAspect="Content" ObjectID="_1539007511" r:id="rId44"/>
        </w:object>
      </w:r>
    </w:p>
    <w:p w14:paraId="24FF6741" w14:textId="6084A68C" w:rsidR="00EA263E" w:rsidRPr="00317CCA" w:rsidRDefault="00EA263E" w:rsidP="00123059">
      <w:pPr>
        <w:pStyle w:val="Pquestiontextpartsa"/>
      </w:pPr>
      <w:r w:rsidRPr="000935D7">
        <w:rPr>
          <w:rStyle w:val="Cquestionpartlabelbold"/>
        </w:rPr>
        <w:t>(b)</w:t>
      </w:r>
      <w:r w:rsidR="00CE0BB9" w:rsidRPr="00CE0BB9">
        <w:tab/>
      </w:r>
      <w:r w:rsidRPr="00317CCA">
        <w:t>Pr(</w:t>
      </w:r>
      <w:r w:rsidR="00C13D63">
        <w:t>J</w:t>
      </w:r>
      <w:r w:rsidRPr="00317CCA">
        <w:t xml:space="preserve">ack of hearts) = </w:t>
      </w:r>
      <w:r w:rsidRPr="00317CCA">
        <w:rPr>
          <w:position w:val="-24"/>
        </w:rPr>
        <w:object w:dxaOrig="340" w:dyaOrig="620" w14:anchorId="55C97915">
          <v:shape id="_x0000_i1041" type="#_x0000_t75" style="width:17.25pt;height:30.75pt" o:ole="">
            <v:imagedata r:id="rId45" o:title=""/>
          </v:shape>
          <o:OLEObject Type="Embed" ProgID="Equation.3" ShapeID="_x0000_i1041" DrawAspect="Content" ObjectID="_1539007512" r:id="rId46"/>
        </w:object>
      </w:r>
      <w:r w:rsidRPr="00317CCA">
        <w:t xml:space="preserve"> </w:t>
      </w:r>
    </w:p>
    <w:p w14:paraId="7528F88F" w14:textId="11D0E2D3" w:rsidR="00EA263E" w:rsidRDefault="00EA263E" w:rsidP="00123059">
      <w:pPr>
        <w:pStyle w:val="Pquestiontextpartsa"/>
      </w:pPr>
      <w:r w:rsidRPr="000935D7">
        <w:rPr>
          <w:rStyle w:val="Cquestionpartlabelbold"/>
        </w:rPr>
        <w:t>(c)</w:t>
      </w:r>
      <w:r w:rsidR="00CE0BB9" w:rsidRPr="00CE0BB9">
        <w:tab/>
      </w:r>
      <w:r w:rsidRPr="00317CCA">
        <w:t>Pr(</w:t>
      </w:r>
      <w:r w:rsidR="00C13D63">
        <w:t>J</w:t>
      </w:r>
      <w:r w:rsidRPr="00317CCA">
        <w:t xml:space="preserve">ack or hearts but not both) = </w:t>
      </w:r>
      <w:r w:rsidRPr="00317CCA">
        <w:rPr>
          <w:position w:val="-24"/>
        </w:rPr>
        <w:object w:dxaOrig="1600" w:dyaOrig="620" w14:anchorId="2D370242">
          <v:shape id="_x0000_i1042" type="#_x0000_t75" style="width:80.25pt;height:30.75pt" o:ole="">
            <v:imagedata r:id="rId47" o:title=""/>
          </v:shape>
          <o:OLEObject Type="Embed" ProgID="Equation.3" ShapeID="_x0000_i1042" DrawAspect="Content" ObjectID="_1539007513" r:id="rId48"/>
        </w:object>
      </w:r>
      <w:r w:rsidRPr="00317CCA">
        <w:t xml:space="preserve"> = </w:t>
      </w:r>
      <w:r w:rsidRPr="00317CCA">
        <w:rPr>
          <w:position w:val="-24"/>
        </w:rPr>
        <w:object w:dxaOrig="340" w:dyaOrig="620" w14:anchorId="325E5979">
          <v:shape id="_x0000_i1043" type="#_x0000_t75" style="width:17.25pt;height:30.75pt" o:ole="">
            <v:imagedata r:id="rId49" o:title=""/>
          </v:shape>
          <o:OLEObject Type="Embed" ProgID="Equation.3" ShapeID="_x0000_i1043" DrawAspect="Content" ObjectID="_1539007514" r:id="rId50"/>
        </w:object>
      </w:r>
    </w:p>
    <w:p w14:paraId="29D30DE0" w14:textId="7995C528" w:rsidR="00D42D3F" w:rsidRDefault="00D42D3F" w:rsidP="00FE2512">
      <w:pPr>
        <w:pStyle w:val="Pquestionheadingsx"/>
      </w:pPr>
      <w:r>
        <w:lastRenderedPageBreak/>
        <w:t>Question 19</w:t>
      </w:r>
      <w:r w:rsidR="00CE0BB9" w:rsidRPr="00CE0BB9">
        <w:tab/>
      </w:r>
      <w:r w:rsidR="004D25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7]</w:t>
      </w:r>
    </w:p>
    <w:p w14:paraId="5EF869C7" w14:textId="06CA8294" w:rsidR="0043135C" w:rsidRPr="0075135B" w:rsidRDefault="0043135C" w:rsidP="00FE2512">
      <w:pPr>
        <w:pStyle w:val="Pquestiontextmainstem"/>
        <w:keepNext/>
      </w:pPr>
      <w:r w:rsidRPr="0075135B">
        <w:t>Total number of students = 2 + 2</w:t>
      </w:r>
      <w:r w:rsidR="00EA263E">
        <w:t>0</w:t>
      </w:r>
      <w:r w:rsidRPr="0075135B">
        <w:t xml:space="preserve"> + 1</w:t>
      </w:r>
      <w:r w:rsidR="00EA263E">
        <w:t>0</w:t>
      </w:r>
      <w:r w:rsidRPr="0075135B">
        <w:t xml:space="preserve"> + </w:t>
      </w:r>
      <w:r w:rsidR="00EA263E">
        <w:t>8</w:t>
      </w:r>
      <w:r w:rsidRPr="0075135B">
        <w:t xml:space="preserve"> = </w:t>
      </w:r>
      <w:r w:rsidR="00EA263E">
        <w:t>40</w:t>
      </w:r>
      <w:r w:rsidRPr="0075135B">
        <w:t xml:space="preserve"> </w:t>
      </w:r>
    </w:p>
    <w:p w14:paraId="48760614" w14:textId="60D06762" w:rsidR="00EA263E" w:rsidRPr="00123059" w:rsidRDefault="0043135C" w:rsidP="00FE2512">
      <w:pPr>
        <w:pStyle w:val="Pquestiontextpartsa"/>
        <w:keepNext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Total number of students who play the </w:t>
      </w:r>
      <w:r w:rsidR="00EA263E">
        <w:t>guitar:</w:t>
      </w:r>
      <w:r w:rsidRPr="0075135B">
        <w:t xml:space="preserve"> </w:t>
      </w:r>
      <w:r w:rsidR="00EA263E" w:rsidRPr="00123059">
        <w:t>10 + 8 = 18</w:t>
      </w:r>
      <w:r w:rsidR="00123059">
        <w:br/>
      </w:r>
      <w:r w:rsidR="00EA263E" w:rsidRPr="00123059">
        <w:t>Pr(</w:t>
      </w:r>
      <w:r w:rsidR="00EA263E" w:rsidRPr="00C13D63">
        <w:rPr>
          <w:rStyle w:val="Cmathsexpressions"/>
          <w:i/>
          <w:iCs/>
        </w:rPr>
        <w:t>G</w:t>
      </w:r>
      <w:r w:rsidR="00EA263E" w:rsidRPr="00123059">
        <w:t xml:space="preserve">) = </w:t>
      </w:r>
      <w:r w:rsidR="00EA263E" w:rsidRPr="00317CCA">
        <w:rPr>
          <w:position w:val="-24"/>
        </w:rPr>
        <w:object w:dxaOrig="360" w:dyaOrig="620" w14:anchorId="2BB8FDE6">
          <v:shape id="_x0000_i1044" type="#_x0000_t75" style="width:18pt;height:30.75pt" o:ole="">
            <v:imagedata r:id="rId51" o:title=""/>
          </v:shape>
          <o:OLEObject Type="Embed" ProgID="Equation.3" ShapeID="_x0000_i1044" DrawAspect="Content" ObjectID="_1539007515" r:id="rId52"/>
        </w:object>
      </w:r>
      <w:r w:rsidR="00EA263E" w:rsidRPr="00123059">
        <w:t xml:space="preserve"> = </w:t>
      </w:r>
      <w:r w:rsidR="00EA263E" w:rsidRPr="00317CCA">
        <w:rPr>
          <w:position w:val="-24"/>
        </w:rPr>
        <w:object w:dxaOrig="360" w:dyaOrig="620" w14:anchorId="72F12350">
          <v:shape id="_x0000_i1045" type="#_x0000_t75" style="width:18pt;height:30.75pt" o:ole="">
            <v:imagedata r:id="rId53" o:title=""/>
          </v:shape>
          <o:OLEObject Type="Embed" ProgID="Equation.3" ShapeID="_x0000_i1045" DrawAspect="Content" ObjectID="_1539007516" r:id="rId54"/>
        </w:object>
      </w:r>
    </w:p>
    <w:p w14:paraId="72D40CB9" w14:textId="2147850C" w:rsidR="00EA263E" w:rsidRPr="00123059" w:rsidRDefault="00EA263E" w:rsidP="00123059">
      <w:pPr>
        <w:pStyle w:val="Pquestiontextpartsa"/>
      </w:pPr>
      <w:r w:rsidRPr="00123059">
        <w:rPr>
          <w:rStyle w:val="Cquestionpartlabelbold"/>
        </w:rPr>
        <w:t>(b)</w:t>
      </w:r>
      <w:r w:rsidR="00CE0BB9" w:rsidRPr="00CE0BB9">
        <w:tab/>
      </w:r>
      <w:r w:rsidRPr="00123059">
        <w:t>Pr(</w:t>
      </w:r>
      <w:r w:rsidRPr="00C13D63">
        <w:rPr>
          <w:rStyle w:val="Cmathsexpressions"/>
          <w:i/>
          <w:iCs/>
        </w:rPr>
        <w:t>P</w:t>
      </w:r>
      <w:r w:rsidRPr="00123059">
        <w:t xml:space="preserve"> or </w:t>
      </w:r>
      <w:r w:rsidRPr="00C13D63">
        <w:rPr>
          <w:rStyle w:val="Cmathsexpressions"/>
          <w:i/>
          <w:iCs/>
        </w:rPr>
        <w:t>G</w:t>
      </w:r>
      <w:r w:rsidRPr="00123059">
        <w:t xml:space="preserve">) = </w:t>
      </w:r>
      <w:r w:rsidRPr="00317CCA">
        <w:rPr>
          <w:position w:val="-24"/>
          <w:sz w:val="20"/>
        </w:rPr>
        <w:object w:dxaOrig="1120" w:dyaOrig="620" w14:anchorId="27E4AE33">
          <v:shape id="_x0000_i1046" type="#_x0000_t75" style="width:56.25pt;height:30.75pt" o:ole="">
            <v:imagedata r:id="rId55" o:title=""/>
          </v:shape>
          <o:OLEObject Type="Embed" ProgID="Equation.3" ShapeID="_x0000_i1046" DrawAspect="Content" ObjectID="_1539007517" r:id="rId56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360" w:dyaOrig="620" w14:anchorId="0AFB9101">
          <v:shape id="_x0000_i1047" type="#_x0000_t75" style="width:18pt;height:30.75pt" o:ole="">
            <v:imagedata r:id="rId57" o:title=""/>
          </v:shape>
          <o:OLEObject Type="Embed" ProgID="Equation.3" ShapeID="_x0000_i1047" DrawAspect="Content" ObjectID="_1539007518" r:id="rId58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360" w:dyaOrig="620" w14:anchorId="6FF688DC">
          <v:shape id="_x0000_i1048" type="#_x0000_t75" style="width:18pt;height:30.75pt" o:ole="">
            <v:imagedata r:id="rId59" o:title=""/>
          </v:shape>
          <o:OLEObject Type="Embed" ProgID="Equation.3" ShapeID="_x0000_i1048" DrawAspect="Content" ObjectID="_1539007519" r:id="rId60"/>
        </w:object>
      </w:r>
    </w:p>
    <w:p w14:paraId="2A5315F3" w14:textId="237B23DF" w:rsidR="00EA263E" w:rsidRPr="00123059" w:rsidRDefault="00EA263E" w:rsidP="00123059">
      <w:pPr>
        <w:pStyle w:val="Pquestiontextpartsa"/>
      </w:pPr>
      <w:r w:rsidRPr="00123059">
        <w:rPr>
          <w:rStyle w:val="Cquestionpartlabelbold"/>
        </w:rPr>
        <w:t>(c)</w:t>
      </w:r>
      <w:r w:rsidR="00CE0BB9" w:rsidRPr="00CE0BB9">
        <w:tab/>
      </w:r>
      <w:r w:rsidRPr="00123059">
        <w:t>Pr(</w:t>
      </w:r>
      <w:r w:rsidR="00FE2512">
        <w:rPr>
          <w:rStyle w:val="Cmathsexpressions"/>
          <w:i/>
          <w:iCs/>
        </w:rPr>
        <w:t>P</w:t>
      </w:r>
      <w:r w:rsidR="00FE2512" w:rsidRPr="0075135B">
        <w:t xml:space="preserve"> </w:t>
      </w:r>
      <w:r w:rsidR="00FE2512">
        <w:t>and</w:t>
      </w:r>
      <w:r w:rsidR="00FE2512" w:rsidRPr="0075135B">
        <w:t xml:space="preserve"> </w:t>
      </w:r>
      <w:r w:rsidR="00FE2512">
        <w:rPr>
          <w:rStyle w:val="Cmathsexpressions"/>
          <w:i/>
          <w:iCs/>
        </w:rPr>
        <w:t>G</w:t>
      </w:r>
      <w:r w:rsidRPr="00123059">
        <w:t xml:space="preserve">) = </w:t>
      </w:r>
      <w:r w:rsidRPr="00317CCA">
        <w:rPr>
          <w:position w:val="-24"/>
          <w:sz w:val="20"/>
        </w:rPr>
        <w:object w:dxaOrig="360" w:dyaOrig="620" w14:anchorId="5FED5449">
          <v:shape id="_x0000_i1049" type="#_x0000_t75" style="width:18pt;height:30.75pt" o:ole="">
            <v:imagedata r:id="rId61" o:title=""/>
          </v:shape>
          <o:OLEObject Type="Embed" ProgID="Equation.3" ShapeID="_x0000_i1049" DrawAspect="Content" ObjectID="_1539007520" r:id="rId62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240" w:dyaOrig="620" w14:anchorId="2EC751CE">
          <v:shape id="_x0000_i1050" type="#_x0000_t75" style="width:12pt;height:30.75pt" o:ole="">
            <v:imagedata r:id="rId63" o:title=""/>
          </v:shape>
          <o:OLEObject Type="Embed" ProgID="Equation.3" ShapeID="_x0000_i1050" DrawAspect="Content" ObjectID="_1539007521" r:id="rId64"/>
        </w:object>
      </w:r>
    </w:p>
    <w:p w14:paraId="3553AF7F" w14:textId="65FA4F4F" w:rsidR="00D42D3F" w:rsidRDefault="00D42D3F" w:rsidP="00EA263E">
      <w:pPr>
        <w:pStyle w:val="Pquestionheadingsx"/>
      </w:pPr>
      <w:r>
        <w:t>Question 20</w:t>
      </w:r>
      <w:r w:rsidR="00CE0BB9" w:rsidRPr="00CE0BB9">
        <w:tab/>
      </w:r>
      <w:r w:rsidR="004D25EE" w:rsidRPr="000935D7">
        <w:rPr>
          <w:rStyle w:val="Cmarkslabel"/>
        </w:rPr>
        <w:t>3</w:t>
      </w:r>
      <w:r w:rsidRPr="000935D7">
        <w:rPr>
          <w:rStyle w:val="Cmarkslabel"/>
        </w:rPr>
        <w:t xml:space="preserve"> marks</w:t>
      </w:r>
      <w:r w:rsidR="00CE0BB9" w:rsidRPr="00CE0BB9">
        <w:tab/>
      </w:r>
      <w:r>
        <w:t>[9.7]</w:t>
      </w:r>
    </w:p>
    <w:p w14:paraId="4A3E3F8E" w14:textId="709802D0" w:rsidR="004D25EE" w:rsidRPr="007261AF" w:rsidRDefault="004D25EE" w:rsidP="004D25EE">
      <w:pPr>
        <w:pStyle w:val="Pquestiontextpartsa"/>
      </w:pPr>
      <w:r w:rsidRPr="000935D7">
        <w:rPr>
          <w:rStyle w:val="Cquestionpartlabelbold"/>
        </w:rPr>
        <w:t>(a)</w:t>
      </w:r>
      <w:r w:rsidR="00CE0BB9" w:rsidRPr="00CE0BB9">
        <w:tab/>
      </w:r>
      <w:r w:rsidRPr="000935D7">
        <w:rPr>
          <w:rStyle w:val="Cmathsexpressions"/>
          <w:i/>
          <w:iCs/>
        </w:rPr>
        <w:t>n</w:t>
      </w:r>
      <w:r w:rsidRPr="007261AF">
        <w:t>(</w:t>
      </w:r>
      <w:r w:rsidRPr="00FE2512">
        <w:rPr>
          <w:rStyle w:val="Cmathsexpressions"/>
        </w:rPr>
        <w:t>ξ</w:t>
      </w:r>
      <w:r w:rsidRPr="007261AF">
        <w:t xml:space="preserve">) = 5 + 18 + </w:t>
      </w:r>
      <w:r w:rsidR="00EA263E">
        <w:t>3</w:t>
      </w:r>
      <w:r w:rsidRPr="007261AF">
        <w:t xml:space="preserve"> + </w:t>
      </w:r>
      <w:r w:rsidR="00EA263E">
        <w:t>4</w:t>
      </w:r>
      <w:r w:rsidRPr="007261AF">
        <w:t xml:space="preserve"> = </w:t>
      </w:r>
      <w:r w:rsidR="00EA263E">
        <w:t>30</w:t>
      </w:r>
    </w:p>
    <w:p w14:paraId="2F14CE05" w14:textId="461BEAD8" w:rsidR="00EA263E" w:rsidRPr="00317CCA" w:rsidRDefault="004D25EE" w:rsidP="00123059">
      <w:pPr>
        <w:pStyle w:val="Pquestiontextpartsa"/>
      </w:pPr>
      <w:r w:rsidRPr="000935D7">
        <w:rPr>
          <w:rStyle w:val="Cquestionpartlabelbold"/>
        </w:rPr>
        <w:t>(b)</w:t>
      </w:r>
      <w:r w:rsidR="00CE0BB9" w:rsidRPr="00CE0BB9">
        <w:tab/>
      </w:r>
      <w:r w:rsidR="00EA263E" w:rsidRPr="00123059">
        <w:rPr>
          <w:rStyle w:val="Cmathsexpressions"/>
          <w:i/>
          <w:iCs/>
        </w:rPr>
        <w:t>n</w:t>
      </w:r>
      <w:r w:rsidR="00EA263E" w:rsidRPr="00FE2512">
        <w:t>(</w:t>
      </w:r>
      <w:r w:rsidR="00EA263E" w:rsidRPr="00123059">
        <w:rPr>
          <w:rStyle w:val="Cmathsexpressions"/>
          <w:i/>
          <w:iCs/>
        </w:rPr>
        <w:t>M</w:t>
      </w:r>
      <w:r w:rsidR="00EA263E" w:rsidRPr="00317CCA">
        <w:t xml:space="preserve"> </w:t>
      </w:r>
      <w:r w:rsidR="00C13D63">
        <w:t>or</w:t>
      </w:r>
      <w:r w:rsidR="00EA263E" w:rsidRPr="00317CCA">
        <w:t xml:space="preserve"> </w:t>
      </w:r>
      <w:r w:rsidR="00EA263E" w:rsidRPr="00123059">
        <w:rPr>
          <w:rStyle w:val="Cmathsexpressions"/>
          <w:i/>
          <w:iCs/>
        </w:rPr>
        <w:t>F</w:t>
      </w:r>
      <w:r w:rsidR="00EA263E" w:rsidRPr="00317CCA">
        <w:t>) = 18 + 3 + 4 = 25</w:t>
      </w:r>
      <w:r w:rsidR="00123059">
        <w:br/>
      </w:r>
      <w:r w:rsidR="00EA263E" w:rsidRPr="00317CCA">
        <w:t>Pr</w:t>
      </w:r>
      <w:r w:rsidR="00EA263E" w:rsidRPr="00FE2512">
        <w:t>(</w:t>
      </w:r>
      <w:r w:rsidR="00EA263E" w:rsidRPr="00123059">
        <w:rPr>
          <w:rStyle w:val="Cmathsexpressions"/>
          <w:i/>
          <w:iCs/>
        </w:rPr>
        <w:t>M</w:t>
      </w:r>
      <w:r w:rsidR="00EA263E" w:rsidRPr="00317CCA">
        <w:t xml:space="preserve"> </w:t>
      </w:r>
      <w:r w:rsidR="00C13D63">
        <w:t>or</w:t>
      </w:r>
      <w:r w:rsidR="00EA263E" w:rsidRPr="00317CCA">
        <w:t xml:space="preserve"> </w:t>
      </w:r>
      <w:r w:rsidR="00EA263E" w:rsidRPr="00123059">
        <w:rPr>
          <w:rStyle w:val="Cmathsexpressions"/>
          <w:i/>
          <w:iCs/>
        </w:rPr>
        <w:t>F</w:t>
      </w:r>
      <w:r w:rsidR="00EA263E" w:rsidRPr="00317CCA">
        <w:t xml:space="preserve">) = </w:t>
      </w:r>
      <w:r w:rsidR="00FE2512" w:rsidRPr="00317CCA">
        <w:rPr>
          <w:position w:val="-24"/>
        </w:rPr>
        <w:object w:dxaOrig="340" w:dyaOrig="620" w14:anchorId="31FC253A">
          <v:shape id="_x0000_i1086" type="#_x0000_t75" style="width:17.25pt;height:31.5pt" o:ole="">
            <v:imagedata r:id="rId65" o:title=""/>
          </v:shape>
          <o:OLEObject Type="Embed" ProgID="Equation.DSMT4" ShapeID="_x0000_i1086" DrawAspect="Content" ObjectID="_1539007522" r:id="rId66"/>
        </w:object>
      </w:r>
      <w:r w:rsidR="00EA263E" w:rsidRPr="00317CCA">
        <w:t xml:space="preserve"> = </w:t>
      </w:r>
      <w:r w:rsidR="00FE2512" w:rsidRPr="00317CCA">
        <w:rPr>
          <w:position w:val="-24"/>
        </w:rPr>
        <w:object w:dxaOrig="220" w:dyaOrig="620" w14:anchorId="312CE07D">
          <v:shape id="_x0000_i1087" type="#_x0000_t75" style="width:11.25pt;height:31.5pt" o:ole="">
            <v:imagedata r:id="rId67" o:title=""/>
          </v:shape>
          <o:OLEObject Type="Embed" ProgID="Equation.DSMT4" ShapeID="_x0000_i1087" DrawAspect="Content" ObjectID="_1539007523" r:id="rId68"/>
        </w:object>
      </w:r>
    </w:p>
    <w:p w14:paraId="4C305FB2" w14:textId="1C25EE0B" w:rsidR="00EA263E" w:rsidRDefault="00EA263E" w:rsidP="00123059">
      <w:pPr>
        <w:pStyle w:val="Pquestiontextpartsa"/>
      </w:pPr>
      <w:r w:rsidRPr="000935D7">
        <w:rPr>
          <w:rStyle w:val="Cquestionpartlabelbold"/>
        </w:rPr>
        <w:t>(c)</w:t>
      </w:r>
      <w:r w:rsidR="00CE0BB9" w:rsidRPr="00CE0BB9">
        <w:tab/>
      </w:r>
      <w:r w:rsidRPr="00317CCA">
        <w:t>Pr(</w:t>
      </w:r>
      <w:r w:rsidRPr="00123059">
        <w:rPr>
          <w:rStyle w:val="Cmathsexpressions"/>
          <w:i/>
          <w:iCs/>
        </w:rPr>
        <w:t xml:space="preserve">F </w:t>
      </w:r>
      <w:r w:rsidRPr="00317CCA">
        <w:t xml:space="preserve">') = </w:t>
      </w:r>
      <w:r w:rsidR="00FE2512" w:rsidRPr="00317CCA">
        <w:rPr>
          <w:position w:val="-24"/>
        </w:rPr>
        <w:object w:dxaOrig="360" w:dyaOrig="620" w14:anchorId="21ACDAA7">
          <v:shape id="_x0000_i1088" type="#_x0000_t75" style="width:18pt;height:31.5pt" o:ole="">
            <v:imagedata r:id="rId69" o:title=""/>
          </v:shape>
          <o:OLEObject Type="Embed" ProgID="Equation.DSMT4" ShapeID="_x0000_i1088" DrawAspect="Content" ObjectID="_1539007524" r:id="rId70"/>
        </w:object>
      </w:r>
      <w:r w:rsidRPr="00317CCA">
        <w:t xml:space="preserve"> = </w:t>
      </w:r>
      <w:r w:rsidR="00FE2512" w:rsidRPr="00317CCA">
        <w:rPr>
          <w:position w:val="-24"/>
        </w:rPr>
        <w:object w:dxaOrig="320" w:dyaOrig="620" w14:anchorId="7F4CF7D4">
          <v:shape id="_x0000_i1089" type="#_x0000_t75" style="width:15.75pt;height:31.5pt" o:ole="">
            <v:imagedata r:id="rId71" o:title=""/>
          </v:shape>
          <o:OLEObject Type="Embed" ProgID="Equation.DSMT4" ShapeID="_x0000_i1089" DrawAspect="Content" ObjectID="_1539007525" r:id="rId72"/>
        </w:object>
      </w:r>
    </w:p>
    <w:p w14:paraId="7B5E8735" w14:textId="68529632" w:rsidR="00FE5354" w:rsidRDefault="00D42D3F" w:rsidP="00FE5354">
      <w:pPr>
        <w:pStyle w:val="Pquestionheadingsx"/>
      </w:pPr>
      <w:r>
        <w:t>Question 21</w:t>
      </w:r>
      <w:r w:rsidR="00CE0BB9" w:rsidRPr="00CE0BB9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7]</w:t>
      </w:r>
    </w:p>
    <w:p w14:paraId="3AE47A4B" w14:textId="4729FB94" w:rsidR="00D42D3F" w:rsidRPr="00C67E1F" w:rsidRDefault="00CE0BB9" w:rsidP="00C67E1F">
      <w:pPr>
        <w:pStyle w:val="Pquestiontextpartsa"/>
        <w:rPr>
          <w:rStyle w:val="Cquestionpartlabelbold"/>
        </w:rPr>
      </w:pPr>
      <w:r w:rsidRPr="00CE0BB9">
        <w:rPr>
          <w:rStyle w:val="Cquestionpartlabelbold"/>
        </w:rPr>
        <w:t>(a)</w:t>
      </w:r>
      <w:r w:rsidRPr="00CE0BB9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9"/>
        <w:gridCol w:w="602"/>
        <w:gridCol w:w="901"/>
        <w:gridCol w:w="460"/>
      </w:tblGrid>
      <w:tr w:rsidR="00EA263E" w:rsidRPr="0075135B" w14:paraId="693D4435" w14:textId="77777777" w:rsidTr="00C67E1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34541A" w14:textId="77777777" w:rsidR="00EA263E" w:rsidRPr="0075135B" w:rsidRDefault="00EA263E" w:rsidP="00EA263E">
            <w:pPr>
              <w:pStyle w:val="Ptabletext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8B66DF" w14:textId="48977F90" w:rsidR="00EA263E" w:rsidRPr="0075135B" w:rsidRDefault="00EA263E" w:rsidP="00EA263E">
            <w:pPr>
              <w:pStyle w:val="Ptabletext"/>
            </w:pPr>
            <w:r w:rsidRPr="00317CCA">
              <w:t>Fis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F67BC4" w14:textId="2BAF9611" w:rsidR="00EA263E" w:rsidRPr="0075135B" w:rsidRDefault="00EA263E" w:rsidP="00EA263E">
            <w:pPr>
              <w:pStyle w:val="Ptabletext"/>
            </w:pPr>
            <w:r w:rsidRPr="00317CCA">
              <w:t>No fish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4F6C054" w14:textId="77777777" w:rsidR="00EA263E" w:rsidRPr="0075135B" w:rsidRDefault="00EA263E" w:rsidP="00EA263E">
            <w:pPr>
              <w:pStyle w:val="Ptabletext"/>
            </w:pPr>
          </w:p>
        </w:tc>
      </w:tr>
      <w:tr w:rsidR="00EA263E" w:rsidRPr="0075135B" w14:paraId="01C6A33E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A275" w14:textId="0D9E6A95" w:rsidR="00EA263E" w:rsidRPr="0075135B" w:rsidRDefault="00EA263E" w:rsidP="00EA263E">
            <w:pPr>
              <w:pStyle w:val="Ptabletext"/>
            </w:pPr>
            <w:r w:rsidRPr="00317CCA">
              <w:t>Rabbi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505A" w14:textId="66038B8C" w:rsidR="00EA263E" w:rsidRPr="0075135B" w:rsidRDefault="00EA263E" w:rsidP="00EA263E">
            <w:pPr>
              <w:pStyle w:val="Ptabletext"/>
            </w:pPr>
            <w:r w:rsidRPr="00317CCA"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264B43" w14:textId="6A0E2C24" w:rsidR="00EA263E" w:rsidRPr="0075135B" w:rsidRDefault="00EA263E" w:rsidP="00EA263E">
            <w:pPr>
              <w:pStyle w:val="Ptabletext"/>
            </w:pPr>
            <w:r w:rsidRPr="00317CCA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21684" w14:textId="3A192792" w:rsidR="00EA263E" w:rsidRPr="0075135B" w:rsidRDefault="00EA263E" w:rsidP="00EA263E">
            <w:pPr>
              <w:pStyle w:val="Ptabletext"/>
            </w:pPr>
            <w:r w:rsidRPr="00317CCA">
              <w:t>24</w:t>
            </w:r>
          </w:p>
        </w:tc>
      </w:tr>
      <w:tr w:rsidR="00EA263E" w:rsidRPr="0075135B" w14:paraId="4761FA11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13A78" w14:textId="684BAAE4" w:rsidR="00EA263E" w:rsidRPr="0075135B" w:rsidRDefault="00EA263E" w:rsidP="00EA263E">
            <w:pPr>
              <w:pStyle w:val="Ptabletext"/>
            </w:pPr>
            <w:r w:rsidRPr="00317CCA">
              <w:t>No rabbi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CE93B" w14:textId="0C52D912" w:rsidR="00EA263E" w:rsidRPr="0075135B" w:rsidRDefault="00EA263E" w:rsidP="00EA263E">
            <w:pPr>
              <w:pStyle w:val="Ptabletext"/>
            </w:pPr>
            <w:r w:rsidRPr="00317CCA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C72E5" w14:textId="795AFF7B" w:rsidR="00EA263E" w:rsidRPr="0075135B" w:rsidRDefault="00EA263E" w:rsidP="00EA263E">
            <w:pPr>
              <w:pStyle w:val="Ptabletext"/>
            </w:pPr>
            <w:r w:rsidRPr="00317CCA"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009BB4" w14:textId="56D40C86" w:rsidR="00EA263E" w:rsidRPr="0075135B" w:rsidRDefault="00EA263E" w:rsidP="00EA263E">
            <w:pPr>
              <w:pStyle w:val="Ptabletext"/>
            </w:pPr>
            <w:r w:rsidRPr="00317CCA">
              <w:t>6</w:t>
            </w:r>
          </w:p>
        </w:tc>
      </w:tr>
      <w:tr w:rsidR="00EA263E" w:rsidRPr="0075135B" w14:paraId="2D56E3DA" w14:textId="77777777" w:rsidTr="00C67E1F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4C3486D" w14:textId="77777777" w:rsidR="00EA263E" w:rsidRPr="0075135B" w:rsidRDefault="00EA263E" w:rsidP="00EA263E">
            <w:pPr>
              <w:pStyle w:val="Ptabletext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E46CE" w14:textId="0637C854" w:rsidR="00EA263E" w:rsidRPr="0075135B" w:rsidRDefault="00EA263E" w:rsidP="00EA263E">
            <w:pPr>
              <w:pStyle w:val="Ptabletext"/>
            </w:pPr>
            <w:r w:rsidRPr="00317CCA"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AF1211" w14:textId="7E1F3E42" w:rsidR="00EA263E" w:rsidRPr="0075135B" w:rsidRDefault="00EA263E" w:rsidP="00EA263E">
            <w:pPr>
              <w:pStyle w:val="Ptabletext"/>
            </w:pPr>
            <w:r w:rsidRPr="00317CCA"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551015" w14:textId="324ACFDE" w:rsidR="00EA263E" w:rsidRPr="0075135B" w:rsidRDefault="00EA263E" w:rsidP="00EA263E">
            <w:pPr>
              <w:pStyle w:val="Ptabletext"/>
            </w:pPr>
            <w:r w:rsidRPr="00317CCA">
              <w:t>30</w:t>
            </w:r>
          </w:p>
        </w:tc>
      </w:tr>
    </w:tbl>
    <w:p w14:paraId="27B9C203" w14:textId="77777777" w:rsidR="00FE2512" w:rsidRDefault="00FE2512" w:rsidP="002609C8">
      <w:pPr>
        <w:pStyle w:val="Pquestiontextpartsa"/>
        <w:rPr>
          <w:rStyle w:val="Cquestionpartlabelbold"/>
        </w:rPr>
      </w:pPr>
    </w:p>
    <w:p w14:paraId="53846C39" w14:textId="4FAACD45" w:rsidR="00D42D3F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Pr(</w:t>
      </w:r>
      <w:r w:rsidR="00EA263E" w:rsidRPr="00123059">
        <w:t xml:space="preserve">rabbit and fish) = </w:t>
      </w:r>
      <w:r w:rsidR="00EA263E" w:rsidRPr="00317CCA">
        <w:rPr>
          <w:position w:val="-24"/>
          <w:sz w:val="20"/>
        </w:rPr>
        <w:object w:dxaOrig="340" w:dyaOrig="620" w14:anchorId="5090E0BC">
          <v:shape id="_x0000_i1051" type="#_x0000_t75" style="width:17.25pt;height:30.75pt" o:ole="">
            <v:imagedata r:id="rId73" o:title=""/>
          </v:shape>
          <o:OLEObject Type="Embed" ProgID="Equation.3" ShapeID="_x0000_i1051" DrawAspect="Content" ObjectID="_1539007526" r:id="rId74"/>
        </w:object>
      </w:r>
      <w:r w:rsidR="00EA263E" w:rsidRPr="00123059">
        <w:t xml:space="preserve"> = </w:t>
      </w:r>
      <w:r w:rsidR="00EA263E" w:rsidRPr="00317CCA">
        <w:rPr>
          <w:position w:val="-24"/>
          <w:sz w:val="20"/>
        </w:rPr>
        <w:object w:dxaOrig="320" w:dyaOrig="620" w14:anchorId="610A7160">
          <v:shape id="_x0000_i1052" type="#_x0000_t75" style="width:15.75pt;height:30.75pt" o:ole="">
            <v:imagedata r:id="rId75" o:title=""/>
          </v:shape>
          <o:OLEObject Type="Embed" ProgID="Equation.3" ShapeID="_x0000_i1052" DrawAspect="Content" ObjectID="_1539007527" r:id="rId76"/>
        </w:object>
      </w:r>
      <w:r w:rsidRPr="0075135B">
        <w:t xml:space="preserve"> </w:t>
      </w:r>
    </w:p>
    <w:p w14:paraId="69DC6469" w14:textId="067B7BFF" w:rsidR="008F67A7" w:rsidRDefault="008F67A7" w:rsidP="008F67A7">
      <w:pPr>
        <w:pStyle w:val="Psectionresults"/>
      </w:pPr>
      <w:r>
        <w:t xml:space="preserve">Short answer total marks:  </w:t>
      </w:r>
      <w:r w:rsidR="00FE2512">
        <w:t>48</w:t>
      </w:r>
    </w:p>
    <w:p w14:paraId="68591794" w14:textId="77777777" w:rsidR="003C7CBB" w:rsidRDefault="003C7CBB" w:rsidP="008F67A7">
      <w:pPr>
        <w:pStyle w:val="Psectionresults"/>
      </w:pPr>
    </w:p>
    <w:p w14:paraId="4704F692" w14:textId="77777777" w:rsidR="008F67A7" w:rsidRDefault="008F67A7" w:rsidP="00FE2512">
      <w:pPr>
        <w:pStyle w:val="Psectionheading"/>
      </w:pPr>
      <w:r w:rsidRPr="00372314">
        <w:lastRenderedPageBreak/>
        <w:t>Extended answer section</w:t>
      </w:r>
    </w:p>
    <w:p w14:paraId="759494A3" w14:textId="7B715BCD" w:rsidR="00E8096B" w:rsidRDefault="00E8096B" w:rsidP="00FE2512">
      <w:pPr>
        <w:pStyle w:val="Pquestionheadingsx1stafterhead"/>
      </w:pPr>
      <w:r>
        <w:t>Question 2</w:t>
      </w:r>
      <w:r w:rsidR="00263A4A">
        <w:t>2</w:t>
      </w:r>
      <w:r w:rsidR="00CE0BB9" w:rsidRPr="00CE0BB9">
        <w:tab/>
      </w:r>
      <w:r w:rsidR="00DA010B">
        <w:rPr>
          <w:rStyle w:val="Cmarkslabel"/>
        </w:rPr>
        <w:t>9</w:t>
      </w:r>
      <w:r w:rsidR="00D42D3F" w:rsidRPr="001B433F">
        <w:rPr>
          <w:rStyle w:val="Cmarkslabel"/>
        </w:rPr>
        <w:t xml:space="preserve"> marks</w:t>
      </w:r>
      <w:r w:rsidR="00CE0BB9" w:rsidRPr="00CE0BB9">
        <w:tab/>
      </w:r>
      <w:r w:rsidR="00D42D3F">
        <w:t>[9.3, 9.4, 9.5]</w:t>
      </w:r>
    </w:p>
    <w:p w14:paraId="6BC29660" w14:textId="77777777" w:rsidR="00D42D3F" w:rsidRPr="00263A4A" w:rsidRDefault="00D42D3F" w:rsidP="00FE2512">
      <w:pPr>
        <w:pStyle w:val="Pquestiontextmainstem"/>
        <w:keepNext/>
        <w:rPr>
          <w:rStyle w:val="Cquestionpartlabelbold"/>
        </w:rPr>
      </w:pPr>
      <w:r w:rsidRPr="00263A4A">
        <w:rPr>
          <w:rStyle w:val="Cquestionpartlabelbold"/>
        </w:rPr>
        <w:t>(a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701"/>
        <w:gridCol w:w="1843"/>
        <w:gridCol w:w="1843"/>
      </w:tblGrid>
      <w:tr w:rsidR="00D42D3F" w:rsidRPr="0075135B" w14:paraId="32540A19" w14:textId="77777777" w:rsidTr="00C67E1F">
        <w:tc>
          <w:tcPr>
            <w:tcW w:w="1696" w:type="dxa"/>
          </w:tcPr>
          <w:p w14:paraId="230FD40B" w14:textId="77777777" w:rsidR="00D42D3F" w:rsidRPr="0075135B" w:rsidRDefault="00D42D3F" w:rsidP="00FE2512">
            <w:pPr>
              <w:pStyle w:val="Ptabletext"/>
              <w:keepNext/>
            </w:pPr>
            <w:r w:rsidRPr="0075135B">
              <w:t>Class interval</w:t>
            </w:r>
          </w:p>
        </w:tc>
        <w:tc>
          <w:tcPr>
            <w:tcW w:w="1701" w:type="dxa"/>
          </w:tcPr>
          <w:p w14:paraId="31466484" w14:textId="77777777" w:rsidR="00D42D3F" w:rsidRPr="002609C8" w:rsidRDefault="00D42D3F" w:rsidP="00FE2512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843" w:type="dxa"/>
          </w:tcPr>
          <w:p w14:paraId="748AF078" w14:textId="77777777" w:rsidR="00D42D3F" w:rsidRPr="003B7B49" w:rsidRDefault="00D42D3F" w:rsidP="00FE2512">
            <w:pPr>
              <w:pStyle w:val="Ptabletext"/>
              <w:keepNext/>
            </w:pPr>
            <w:r w:rsidRPr="003B7B49">
              <w:t>Frequency (</w:t>
            </w:r>
            <w:r w:rsidRPr="003B7B49">
              <w:rPr>
                <w:rStyle w:val="Cmathsexpressions"/>
                <w:i/>
                <w:iCs/>
              </w:rPr>
              <w:t>f</w:t>
            </w:r>
            <w:r w:rsidRPr="003B7B49">
              <w:t>)</w:t>
            </w:r>
          </w:p>
        </w:tc>
        <w:tc>
          <w:tcPr>
            <w:tcW w:w="1843" w:type="dxa"/>
          </w:tcPr>
          <w:p w14:paraId="1138279A" w14:textId="1DA05264" w:rsidR="00D42D3F" w:rsidRPr="002609C8" w:rsidRDefault="00D42D3F" w:rsidP="00FE2512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</w:p>
        </w:tc>
      </w:tr>
      <w:tr w:rsidR="00EA263E" w:rsidRPr="0075135B" w14:paraId="2ABD496D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5D14420A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25–&lt;30</w:t>
            </w:r>
          </w:p>
        </w:tc>
        <w:tc>
          <w:tcPr>
            <w:tcW w:w="1701" w:type="dxa"/>
            <w:vAlign w:val="center"/>
          </w:tcPr>
          <w:p w14:paraId="6D36551E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27.5</w:t>
            </w:r>
          </w:p>
        </w:tc>
        <w:tc>
          <w:tcPr>
            <w:tcW w:w="1843" w:type="dxa"/>
            <w:vAlign w:val="center"/>
          </w:tcPr>
          <w:p w14:paraId="586C57C8" w14:textId="5E913A09" w:rsidR="00EA263E" w:rsidRPr="0075135B" w:rsidRDefault="00EA263E" w:rsidP="00FE2512">
            <w:pPr>
              <w:pStyle w:val="Ptabletext"/>
              <w:keepNext/>
            </w:pPr>
            <w:r w:rsidRPr="00317CCA">
              <w:t>7</w:t>
            </w:r>
          </w:p>
        </w:tc>
        <w:tc>
          <w:tcPr>
            <w:tcW w:w="1843" w:type="dxa"/>
            <w:vAlign w:val="center"/>
          </w:tcPr>
          <w:p w14:paraId="4F708579" w14:textId="4C1F2CC1" w:rsidR="00EA263E" w:rsidRPr="0075135B" w:rsidRDefault="00EA263E" w:rsidP="00FE2512">
            <w:pPr>
              <w:pStyle w:val="Ptabletext"/>
              <w:keepNext/>
            </w:pPr>
            <w:r w:rsidRPr="00317CCA">
              <w:t>192.5</w:t>
            </w:r>
          </w:p>
        </w:tc>
      </w:tr>
      <w:tr w:rsidR="00EA263E" w:rsidRPr="0075135B" w14:paraId="37B01B13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3AB6A59A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30–&lt;35</w:t>
            </w:r>
          </w:p>
        </w:tc>
        <w:tc>
          <w:tcPr>
            <w:tcW w:w="1701" w:type="dxa"/>
            <w:vAlign w:val="center"/>
          </w:tcPr>
          <w:p w14:paraId="0BFBD7F8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32.5</w:t>
            </w:r>
          </w:p>
        </w:tc>
        <w:tc>
          <w:tcPr>
            <w:tcW w:w="1843" w:type="dxa"/>
            <w:vAlign w:val="center"/>
          </w:tcPr>
          <w:p w14:paraId="57990275" w14:textId="46C59401" w:rsidR="00EA263E" w:rsidRPr="0075135B" w:rsidRDefault="00EA263E" w:rsidP="00FE2512">
            <w:pPr>
              <w:pStyle w:val="Ptabletext"/>
              <w:keepNext/>
            </w:pPr>
            <w:r w:rsidRPr="00317CCA">
              <w:t>9</w:t>
            </w:r>
          </w:p>
        </w:tc>
        <w:tc>
          <w:tcPr>
            <w:tcW w:w="1843" w:type="dxa"/>
            <w:vAlign w:val="center"/>
          </w:tcPr>
          <w:p w14:paraId="240039A4" w14:textId="393584ED" w:rsidR="00EA263E" w:rsidRPr="0075135B" w:rsidRDefault="00EA263E" w:rsidP="00FE2512">
            <w:pPr>
              <w:pStyle w:val="Ptabletext"/>
              <w:keepNext/>
            </w:pPr>
            <w:r w:rsidRPr="00317CCA">
              <w:t>292.5</w:t>
            </w:r>
          </w:p>
        </w:tc>
      </w:tr>
      <w:tr w:rsidR="00EA263E" w:rsidRPr="0075135B" w14:paraId="0B8D3320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A0B8137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35–&lt;40</w:t>
            </w:r>
          </w:p>
        </w:tc>
        <w:tc>
          <w:tcPr>
            <w:tcW w:w="1701" w:type="dxa"/>
            <w:vAlign w:val="center"/>
          </w:tcPr>
          <w:p w14:paraId="2669089A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37.5</w:t>
            </w:r>
          </w:p>
        </w:tc>
        <w:tc>
          <w:tcPr>
            <w:tcW w:w="1843" w:type="dxa"/>
            <w:vAlign w:val="center"/>
          </w:tcPr>
          <w:p w14:paraId="267BCBE5" w14:textId="0F20E2DE" w:rsidR="00EA263E" w:rsidRPr="0075135B" w:rsidRDefault="00EA263E" w:rsidP="00FE2512">
            <w:pPr>
              <w:pStyle w:val="Ptabletext"/>
              <w:keepNext/>
            </w:pPr>
            <w:r w:rsidRPr="00317CCA">
              <w:t>11</w:t>
            </w:r>
          </w:p>
        </w:tc>
        <w:tc>
          <w:tcPr>
            <w:tcW w:w="1843" w:type="dxa"/>
            <w:vAlign w:val="center"/>
          </w:tcPr>
          <w:p w14:paraId="7649E2C2" w14:textId="15624EBA" w:rsidR="00EA263E" w:rsidRPr="0075135B" w:rsidRDefault="00EA263E" w:rsidP="00FE2512">
            <w:pPr>
              <w:pStyle w:val="Ptabletext"/>
              <w:keepNext/>
            </w:pPr>
            <w:r w:rsidRPr="00317CCA">
              <w:t>412.5</w:t>
            </w:r>
          </w:p>
        </w:tc>
      </w:tr>
      <w:tr w:rsidR="00EA263E" w:rsidRPr="0075135B" w14:paraId="211D6B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2EF15D6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40–&lt;45</w:t>
            </w:r>
          </w:p>
        </w:tc>
        <w:tc>
          <w:tcPr>
            <w:tcW w:w="1701" w:type="dxa"/>
            <w:vAlign w:val="center"/>
          </w:tcPr>
          <w:p w14:paraId="692589F5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42.5</w:t>
            </w:r>
          </w:p>
        </w:tc>
        <w:tc>
          <w:tcPr>
            <w:tcW w:w="1843" w:type="dxa"/>
            <w:vAlign w:val="center"/>
          </w:tcPr>
          <w:p w14:paraId="602A6653" w14:textId="11B61CC1" w:rsidR="00EA263E" w:rsidRPr="0075135B" w:rsidRDefault="00EA263E" w:rsidP="00FE2512">
            <w:pPr>
              <w:pStyle w:val="Ptabletext"/>
              <w:keepNext/>
            </w:pPr>
            <w:r w:rsidRPr="00317CCA">
              <w:t>14</w:t>
            </w:r>
          </w:p>
        </w:tc>
        <w:tc>
          <w:tcPr>
            <w:tcW w:w="1843" w:type="dxa"/>
            <w:vAlign w:val="center"/>
          </w:tcPr>
          <w:p w14:paraId="55A474B0" w14:textId="66A3A498" w:rsidR="00EA263E" w:rsidRPr="0075135B" w:rsidRDefault="00EA263E" w:rsidP="00FE2512">
            <w:pPr>
              <w:pStyle w:val="Ptabletext"/>
              <w:keepNext/>
            </w:pPr>
            <w:r w:rsidRPr="00317CCA">
              <w:t>595</w:t>
            </w:r>
          </w:p>
        </w:tc>
      </w:tr>
      <w:tr w:rsidR="00EA263E" w:rsidRPr="0075135B" w14:paraId="5517476B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00AE956F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45–&lt;50</w:t>
            </w:r>
          </w:p>
        </w:tc>
        <w:tc>
          <w:tcPr>
            <w:tcW w:w="1701" w:type="dxa"/>
            <w:vAlign w:val="center"/>
          </w:tcPr>
          <w:p w14:paraId="44A76138" w14:textId="77777777" w:rsidR="00EA263E" w:rsidRPr="0075135B" w:rsidRDefault="00EA263E" w:rsidP="00FE2512">
            <w:pPr>
              <w:pStyle w:val="Ptabletext"/>
              <w:keepNext/>
            </w:pPr>
            <w:r w:rsidRPr="0075135B">
              <w:t>47.5</w:t>
            </w:r>
          </w:p>
        </w:tc>
        <w:tc>
          <w:tcPr>
            <w:tcW w:w="1843" w:type="dxa"/>
            <w:vAlign w:val="center"/>
          </w:tcPr>
          <w:p w14:paraId="64498D64" w14:textId="04E081D4" w:rsidR="00EA263E" w:rsidRPr="0075135B" w:rsidRDefault="00EA263E" w:rsidP="00FE2512">
            <w:pPr>
              <w:pStyle w:val="Ptabletext"/>
              <w:keepNext/>
            </w:pPr>
            <w:r w:rsidRPr="00317CCA">
              <w:t>16</w:t>
            </w:r>
          </w:p>
        </w:tc>
        <w:tc>
          <w:tcPr>
            <w:tcW w:w="1843" w:type="dxa"/>
            <w:vAlign w:val="center"/>
          </w:tcPr>
          <w:p w14:paraId="74C217C8" w14:textId="69347671" w:rsidR="00EA263E" w:rsidRPr="0075135B" w:rsidRDefault="00EA263E" w:rsidP="00FE2512">
            <w:pPr>
              <w:pStyle w:val="Ptabletext"/>
              <w:keepNext/>
            </w:pPr>
            <w:r w:rsidRPr="00317CCA">
              <w:t>760</w:t>
            </w:r>
          </w:p>
        </w:tc>
      </w:tr>
      <w:tr w:rsidR="00EA263E" w:rsidRPr="0075135B" w14:paraId="35639CB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91BC622" w14:textId="77777777" w:rsidR="00EA263E" w:rsidRPr="0075135B" w:rsidRDefault="00EA263E" w:rsidP="00EA263E">
            <w:pPr>
              <w:pStyle w:val="Ptabletext"/>
            </w:pPr>
            <w:r w:rsidRPr="0075135B">
              <w:t>50–&lt;55</w:t>
            </w:r>
          </w:p>
        </w:tc>
        <w:tc>
          <w:tcPr>
            <w:tcW w:w="1701" w:type="dxa"/>
            <w:vAlign w:val="center"/>
          </w:tcPr>
          <w:p w14:paraId="398D06A1" w14:textId="77777777" w:rsidR="00EA263E" w:rsidRPr="0075135B" w:rsidRDefault="00EA263E" w:rsidP="00EA263E">
            <w:pPr>
              <w:pStyle w:val="Ptabletext"/>
            </w:pPr>
            <w:r w:rsidRPr="0075135B">
              <w:t>52.5</w:t>
            </w:r>
          </w:p>
        </w:tc>
        <w:tc>
          <w:tcPr>
            <w:tcW w:w="1843" w:type="dxa"/>
            <w:vAlign w:val="center"/>
          </w:tcPr>
          <w:p w14:paraId="72442720" w14:textId="4061061A" w:rsidR="00EA263E" w:rsidRPr="0075135B" w:rsidRDefault="00EA263E" w:rsidP="00EA263E">
            <w:pPr>
              <w:pStyle w:val="Ptabletext"/>
            </w:pPr>
            <w:r w:rsidRPr="00317CCA">
              <w:t>19</w:t>
            </w:r>
          </w:p>
        </w:tc>
        <w:tc>
          <w:tcPr>
            <w:tcW w:w="1843" w:type="dxa"/>
            <w:vAlign w:val="center"/>
          </w:tcPr>
          <w:p w14:paraId="3B9DF242" w14:textId="161144F3" w:rsidR="00EA263E" w:rsidRPr="0075135B" w:rsidRDefault="00EA263E" w:rsidP="00EA263E">
            <w:pPr>
              <w:pStyle w:val="Ptabletext"/>
            </w:pPr>
            <w:r w:rsidRPr="00317CCA">
              <w:t>997.5</w:t>
            </w:r>
          </w:p>
        </w:tc>
      </w:tr>
      <w:tr w:rsidR="00EA263E" w:rsidRPr="0075135B" w14:paraId="3FCB1F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98061BD" w14:textId="77777777" w:rsidR="00EA263E" w:rsidRPr="0075135B" w:rsidRDefault="00EA263E" w:rsidP="00EA263E">
            <w:pPr>
              <w:pStyle w:val="Ptabletext"/>
            </w:pPr>
            <w:r w:rsidRPr="0075135B">
              <w:t>55–&lt;60</w:t>
            </w:r>
          </w:p>
        </w:tc>
        <w:tc>
          <w:tcPr>
            <w:tcW w:w="1701" w:type="dxa"/>
            <w:vAlign w:val="center"/>
          </w:tcPr>
          <w:p w14:paraId="5D326527" w14:textId="77777777" w:rsidR="00EA263E" w:rsidRPr="0075135B" w:rsidRDefault="00EA263E" w:rsidP="00EA263E">
            <w:pPr>
              <w:pStyle w:val="Ptabletext"/>
            </w:pPr>
            <w:r w:rsidRPr="0075135B">
              <w:t>57.5</w:t>
            </w:r>
          </w:p>
        </w:tc>
        <w:tc>
          <w:tcPr>
            <w:tcW w:w="1843" w:type="dxa"/>
            <w:vAlign w:val="center"/>
          </w:tcPr>
          <w:p w14:paraId="715F6CAC" w14:textId="1802C8E8" w:rsidR="00EA263E" w:rsidRPr="0075135B" w:rsidRDefault="00EA263E" w:rsidP="00EA263E">
            <w:pPr>
              <w:pStyle w:val="Ptabletext"/>
            </w:pPr>
            <w:r w:rsidRPr="00317CCA">
              <w:t>14</w:t>
            </w:r>
          </w:p>
        </w:tc>
        <w:tc>
          <w:tcPr>
            <w:tcW w:w="1843" w:type="dxa"/>
            <w:vAlign w:val="center"/>
          </w:tcPr>
          <w:p w14:paraId="74D8E4B6" w14:textId="2603317F" w:rsidR="00EA263E" w:rsidRPr="0075135B" w:rsidRDefault="00EA263E" w:rsidP="00EA263E">
            <w:pPr>
              <w:pStyle w:val="Ptabletext"/>
            </w:pPr>
            <w:r w:rsidRPr="00317CCA">
              <w:t>805</w:t>
            </w:r>
          </w:p>
        </w:tc>
      </w:tr>
      <w:tr w:rsidR="00EA263E" w:rsidRPr="0075135B" w14:paraId="67CAFBB4" w14:textId="77777777" w:rsidTr="00C67E1F">
        <w:trPr>
          <w:trHeight w:val="567"/>
        </w:trPr>
        <w:tc>
          <w:tcPr>
            <w:tcW w:w="1696" w:type="dxa"/>
            <w:tcBorders>
              <w:left w:val="nil"/>
              <w:bottom w:val="nil"/>
              <w:right w:val="nil"/>
            </w:tcBorders>
          </w:tcPr>
          <w:p w14:paraId="6E8104BD" w14:textId="77777777" w:rsidR="00EA263E" w:rsidRPr="0075135B" w:rsidRDefault="00EA263E" w:rsidP="00EA263E">
            <w:pPr>
              <w:ind w:left="340" w:hanging="340"/>
              <w:rPr>
                <w:sz w:val="20"/>
              </w:rPr>
            </w:pPr>
          </w:p>
        </w:tc>
        <w:tc>
          <w:tcPr>
            <w:tcW w:w="1701" w:type="dxa"/>
            <w:tcBorders>
              <w:left w:val="nil"/>
              <w:bottom w:val="nil"/>
            </w:tcBorders>
          </w:tcPr>
          <w:p w14:paraId="669FC1B1" w14:textId="77777777" w:rsidR="00EA263E" w:rsidRPr="0075135B" w:rsidRDefault="00EA263E" w:rsidP="00EA263E">
            <w:pPr>
              <w:ind w:left="340" w:hanging="340"/>
              <w:rPr>
                <w:sz w:val="20"/>
              </w:rPr>
            </w:pPr>
          </w:p>
        </w:tc>
        <w:tc>
          <w:tcPr>
            <w:tcW w:w="1843" w:type="dxa"/>
            <w:vAlign w:val="center"/>
          </w:tcPr>
          <w:p w14:paraId="19D68708" w14:textId="71745A2A" w:rsidR="00EA263E" w:rsidRPr="0075135B" w:rsidRDefault="00EA263E" w:rsidP="00EA263E">
            <w:pPr>
              <w:pStyle w:val="Ptabletext"/>
            </w:pPr>
            <w:r w:rsidRPr="00317CCA">
              <w:t>Σ</w:t>
            </w:r>
            <w:r w:rsidRPr="000935D7">
              <w:rPr>
                <w:rStyle w:val="Cmathsexpressions"/>
                <w:i/>
                <w:iCs/>
              </w:rPr>
              <w:t>f</w:t>
            </w:r>
            <w:r w:rsidRPr="00317CCA">
              <w:t xml:space="preserve"> = 90</w:t>
            </w:r>
          </w:p>
        </w:tc>
        <w:tc>
          <w:tcPr>
            <w:tcW w:w="1843" w:type="dxa"/>
            <w:vAlign w:val="center"/>
          </w:tcPr>
          <w:p w14:paraId="56070EAE" w14:textId="6EECEB2A" w:rsidR="00EA263E" w:rsidRPr="0075135B" w:rsidRDefault="00EA263E" w:rsidP="00EA263E">
            <w:pPr>
              <w:pStyle w:val="Ptabletext"/>
            </w:pPr>
            <w:r w:rsidRPr="00317CCA">
              <w:t>Σ</w:t>
            </w:r>
            <w:r w:rsidRPr="000935D7">
              <w:rPr>
                <w:rStyle w:val="Cmathsexpressions"/>
                <w:i/>
                <w:iCs/>
              </w:rPr>
              <w:t>fx</w:t>
            </w:r>
            <w:r w:rsidRPr="00317CCA">
              <w:t xml:space="preserve"> = 4055</w:t>
            </w:r>
          </w:p>
        </w:tc>
      </w:tr>
    </w:tbl>
    <w:p w14:paraId="71272811" w14:textId="77777777" w:rsidR="00D42D3F" w:rsidRPr="0075135B" w:rsidRDefault="00D42D3F" w:rsidP="000935D7">
      <w:pPr>
        <w:pStyle w:val="Pquestiontextmainstem"/>
      </w:pPr>
    </w:p>
    <w:p w14:paraId="063901CD" w14:textId="79B5DBF0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Horizontal axis: 25, 30, 35, 40, 45, 50, 55, 60</w:t>
      </w:r>
      <w:r w:rsidRPr="002609C8">
        <w:rPr>
          <w:rStyle w:val="Cquestionpartlabelbold"/>
        </w:rPr>
        <w:t xml:space="preserve"> </w:t>
      </w:r>
    </w:p>
    <w:p w14:paraId="3F3DAC5C" w14:textId="562EC9A8" w:rsidR="00EA263E" w:rsidRPr="00317CCA" w:rsidRDefault="00D42D3F" w:rsidP="00123059">
      <w:pPr>
        <w:pStyle w:val="Pquestiontextpartsai"/>
      </w:pPr>
      <w:r w:rsidRPr="002609C8">
        <w:rPr>
          <w:rStyle w:val="Cquestionpartlabelbold"/>
        </w:rPr>
        <w:t>(c)</w:t>
      </w:r>
      <w:r w:rsidR="00CE0BB9" w:rsidRPr="00CE0BB9">
        <w:tab/>
      </w:r>
      <w:r w:rsidRPr="002609C8">
        <w:rPr>
          <w:rStyle w:val="Cquestionpartlabelbold"/>
        </w:rPr>
        <w:t>(i)</w:t>
      </w:r>
      <w:r w:rsidR="00CE0BB9" w:rsidRPr="00CE0BB9">
        <w:tab/>
      </w:r>
      <w:r w:rsidR="00DA010B">
        <w:t>e</w:t>
      </w:r>
      <w:r w:rsidRPr="0075135B">
        <w:t xml:space="preserve">stimated mean = </w:t>
      </w:r>
      <w:r w:rsidR="00EA263E" w:rsidRPr="00EA263E">
        <w:rPr>
          <w:position w:val="-28"/>
        </w:rPr>
        <w:object w:dxaOrig="440" w:dyaOrig="660" w14:anchorId="2AD55EF7">
          <v:shape id="_x0000_i1053" type="#_x0000_t75" style="width:21.75pt;height:33pt" o:ole="">
            <v:imagedata r:id="rId77" o:title=""/>
          </v:shape>
          <o:OLEObject Type="Embed" ProgID="Equation.DSMT4" ShapeID="_x0000_i1053" DrawAspect="Content" ObjectID="_1539007528" r:id="rId78"/>
        </w:object>
      </w:r>
      <w:r w:rsidRPr="002609C8">
        <w:t xml:space="preserve"> </w:t>
      </w:r>
      <w:r w:rsidRPr="0075135B">
        <w:t>=</w:t>
      </w:r>
      <w:r w:rsidR="00EA263E" w:rsidRPr="00317CCA">
        <w:t xml:space="preserve"> </w:t>
      </w:r>
      <w:r w:rsidR="00EA263E" w:rsidRPr="00317CCA">
        <w:rPr>
          <w:position w:val="-24"/>
        </w:rPr>
        <w:object w:dxaOrig="580" w:dyaOrig="620" w14:anchorId="74975559">
          <v:shape id="_x0000_i1054" type="#_x0000_t75" style="width:29.25pt;height:30.75pt" o:ole="">
            <v:imagedata r:id="rId79" o:title=""/>
          </v:shape>
          <o:OLEObject Type="Embed" ProgID="Equation.DSMT4" ShapeID="_x0000_i1054" DrawAspect="Content" ObjectID="_1539007529" r:id="rId80"/>
        </w:object>
      </w:r>
      <w:r w:rsidR="00EA263E" w:rsidRPr="00317CCA">
        <w:t>= 45.1 (correct to 1 d.p.)</w:t>
      </w:r>
    </w:p>
    <w:p w14:paraId="3C0A1958" w14:textId="06FFDC91" w:rsidR="00EA263E" w:rsidRPr="00317CCA" w:rsidRDefault="00EA263E" w:rsidP="00123059">
      <w:pPr>
        <w:pStyle w:val="Pquestiontextpartsi"/>
      </w:pPr>
      <w:r w:rsidRPr="000935D7">
        <w:rPr>
          <w:rStyle w:val="Cquestionpartlabelbold"/>
        </w:rPr>
        <w:t>(ii)</w:t>
      </w:r>
      <w:r w:rsidR="00CE0BB9" w:rsidRPr="00CE0BB9">
        <w:tab/>
      </w:r>
      <w:r w:rsidR="00C13D63">
        <w:t>m</w:t>
      </w:r>
      <w:r w:rsidRPr="00317CCA">
        <w:t xml:space="preserve">odal class interval: </w:t>
      </w:r>
      <w:r w:rsidRPr="00123059">
        <w:rPr>
          <w:rStyle w:val="Cmathsexpressions"/>
          <w:i/>
          <w:iCs/>
        </w:rPr>
        <w:t>f</w:t>
      </w:r>
      <w:r w:rsidRPr="00317CCA">
        <w:t xml:space="preserve"> = 19 ↔ 50–&lt;55</w:t>
      </w:r>
    </w:p>
    <w:p w14:paraId="6A7B093A" w14:textId="59BE991D" w:rsidR="00EA263E" w:rsidRPr="00317CCA" w:rsidRDefault="00EA263E" w:rsidP="00123059">
      <w:pPr>
        <w:pStyle w:val="Pquestiontextpartsi"/>
      </w:pPr>
      <w:r w:rsidRPr="000935D7">
        <w:rPr>
          <w:rStyle w:val="Cquestionpartlabelbold"/>
        </w:rPr>
        <w:t>(iii)</w:t>
      </w:r>
      <w:r w:rsidR="00CE0BB9" w:rsidRPr="00CE0BB9">
        <w:tab/>
      </w:r>
      <w:r w:rsidRPr="00317CCA">
        <w:t>Both the 45th and 46th values are in the 45–&lt;50 class interval.</w:t>
      </w:r>
    </w:p>
    <w:p w14:paraId="0D1DE21F" w14:textId="77777777" w:rsidR="00EA263E" w:rsidRPr="00317CCA" w:rsidRDefault="00EA263E" w:rsidP="00123059">
      <w:pPr>
        <w:pStyle w:val="Pquestiontextpartsi"/>
      </w:pPr>
      <w:r w:rsidRPr="00317CCA">
        <w:t>Median class interval is 45–&lt;50</w:t>
      </w:r>
    </w:p>
    <w:p w14:paraId="69A91560" w14:textId="52A39C92" w:rsidR="00D42D3F" w:rsidRPr="00EA263E" w:rsidRDefault="00EA263E" w:rsidP="00123059">
      <w:pPr>
        <w:pStyle w:val="Pquestiontextpartsa"/>
      </w:pPr>
      <w:r w:rsidRPr="000935D7">
        <w:rPr>
          <w:rStyle w:val="Cquestionpartlabelbold"/>
        </w:rPr>
        <w:t>(d)</w:t>
      </w:r>
      <w:r w:rsidR="00CE0BB9" w:rsidRPr="00CE0BB9">
        <w:tab/>
      </w:r>
      <w:r w:rsidRPr="00317CCA">
        <w:t xml:space="preserve">Pr(&lt; 45) = </w:t>
      </w:r>
      <w:r w:rsidRPr="00317CCA">
        <w:rPr>
          <w:position w:val="-24"/>
        </w:rPr>
        <w:object w:dxaOrig="1440" w:dyaOrig="620" w14:anchorId="6CB23FC6">
          <v:shape id="_x0000_i1055" type="#_x0000_t75" style="width:1in;height:30.75pt" o:ole="">
            <v:imagedata r:id="rId81" o:title=""/>
          </v:shape>
          <o:OLEObject Type="Embed" ProgID="Equation.3" ShapeID="_x0000_i1055" DrawAspect="Content" ObjectID="_1539007530" r:id="rId82"/>
        </w:object>
      </w:r>
      <w:r w:rsidRPr="00317CCA">
        <w:t xml:space="preserve"> = </w:t>
      </w:r>
      <w:r w:rsidRPr="00317CCA">
        <w:rPr>
          <w:position w:val="-24"/>
        </w:rPr>
        <w:object w:dxaOrig="340" w:dyaOrig="620" w14:anchorId="0D45864B">
          <v:shape id="_x0000_i1056" type="#_x0000_t75" style="width:17.25pt;height:30.75pt" o:ole="">
            <v:imagedata r:id="rId83" o:title=""/>
          </v:shape>
          <o:OLEObject Type="Embed" ProgID="Equation.3" ShapeID="_x0000_i1056" DrawAspect="Content" ObjectID="_1539007531" r:id="rId84"/>
        </w:object>
      </w:r>
      <w:r w:rsidRPr="00317CCA">
        <w:t xml:space="preserve"> ≈ 46%</w:t>
      </w:r>
    </w:p>
    <w:p w14:paraId="08D83FF0" w14:textId="7985917F" w:rsidR="00E8096B" w:rsidRDefault="00D42D3F" w:rsidP="00E8096B">
      <w:pPr>
        <w:pStyle w:val="Pquestionheadingsx"/>
      </w:pPr>
      <w:r>
        <w:t>Question 2</w:t>
      </w:r>
      <w:r w:rsidR="00DA010B">
        <w:t>3</w:t>
      </w:r>
      <w:r w:rsidR="00CE0BB9" w:rsidRPr="00CE0BB9"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1]</w:t>
      </w:r>
    </w:p>
    <w:p w14:paraId="0764498F" w14:textId="69785CF1" w:rsidR="00EA263E" w:rsidRPr="000935D7" w:rsidRDefault="002609C8" w:rsidP="00123059">
      <w:pPr>
        <w:pStyle w:val="Pquestiontextpartsai"/>
      </w:pPr>
      <w:r w:rsidRPr="009A0754">
        <w:rPr>
          <w:rStyle w:val="Cquestionpartlabelbold"/>
        </w:rPr>
        <w:t>(a)</w:t>
      </w:r>
      <w:r w:rsidR="00CE0BB9" w:rsidRPr="00CE0BB9">
        <w:tab/>
      </w:r>
      <w:r w:rsidRPr="009A0754">
        <w:rPr>
          <w:rStyle w:val="Cquestionpartlabelbold"/>
        </w:rPr>
        <w:t>(i)</w:t>
      </w:r>
      <w:r w:rsidR="00CE0BB9" w:rsidRPr="00CE0BB9">
        <w:tab/>
      </w:r>
      <w:r w:rsidR="00EA263E" w:rsidRPr="000935D7">
        <w:t xml:space="preserve">Set A: 2, 4, 9, 11, 4, 6, 2, 6, 2, 3. Mean = </w:t>
      </w:r>
      <w:r w:rsidR="00EA263E" w:rsidRPr="005571EA">
        <w:rPr>
          <w:position w:val="-24"/>
          <w:sz w:val="20"/>
        </w:rPr>
        <w:object w:dxaOrig="360" w:dyaOrig="620" w14:anchorId="579E59D1">
          <v:shape id="_x0000_i1057" type="#_x0000_t75" style="width:18pt;height:30.75pt" o:ole="">
            <v:imagedata r:id="rId85" o:title=""/>
          </v:shape>
          <o:OLEObject Type="Embed" ProgID="Equation.3" ShapeID="_x0000_i1057" DrawAspect="Content" ObjectID="_1539007532" r:id="rId86"/>
        </w:object>
      </w:r>
      <w:r w:rsidR="00EA263E" w:rsidRPr="000935D7">
        <w:t xml:space="preserve"> = 4.9 letters per word</w:t>
      </w:r>
      <w:r w:rsidR="00123059" w:rsidRPr="000935D7">
        <w:br/>
      </w:r>
      <w:r w:rsidR="00EA263E" w:rsidRPr="000935D7">
        <w:t xml:space="preserve">Set B: 3, 6, 10, 5, 2, 3, 4, 3, 4, 3. Mean = </w:t>
      </w:r>
      <w:r w:rsidR="00EA263E" w:rsidRPr="005571EA">
        <w:rPr>
          <w:position w:val="-24"/>
          <w:sz w:val="20"/>
        </w:rPr>
        <w:object w:dxaOrig="340" w:dyaOrig="620" w14:anchorId="70E87AC5">
          <v:shape id="_x0000_i1058" type="#_x0000_t75" style="width:17.25pt;height:30.75pt" o:ole="">
            <v:imagedata r:id="rId87" o:title=""/>
          </v:shape>
          <o:OLEObject Type="Embed" ProgID="Equation.3" ShapeID="_x0000_i1058" DrawAspect="Content" ObjectID="_1539007533" r:id="rId88"/>
        </w:object>
      </w:r>
      <w:r w:rsidR="00EA263E" w:rsidRPr="000935D7">
        <w:t xml:space="preserve"> = 4.3 letters per word</w:t>
      </w:r>
      <w:r w:rsidR="00123059" w:rsidRPr="000935D7">
        <w:br/>
      </w:r>
      <w:r w:rsidR="00EA263E" w:rsidRPr="000935D7">
        <w:t xml:space="preserve">Set C: 2, 4, 11, 6, 2, 4, 2, 4, 3, 2. Mean = </w:t>
      </w:r>
      <w:r w:rsidR="00EA263E" w:rsidRPr="005571EA">
        <w:rPr>
          <w:position w:val="-24"/>
          <w:sz w:val="20"/>
        </w:rPr>
        <w:object w:dxaOrig="360" w:dyaOrig="620" w14:anchorId="21BABB39">
          <v:shape id="_x0000_i1059" type="#_x0000_t75" style="width:18pt;height:30.75pt" o:ole="">
            <v:imagedata r:id="rId89" o:title=""/>
          </v:shape>
          <o:OLEObject Type="Embed" ProgID="Equation.3" ShapeID="_x0000_i1059" DrawAspect="Content" ObjectID="_1539007534" r:id="rId90"/>
        </w:object>
      </w:r>
      <w:r w:rsidR="00EA263E" w:rsidRPr="000935D7">
        <w:t xml:space="preserve"> = 4 letters per word</w:t>
      </w:r>
      <w:r w:rsidR="00123059" w:rsidRPr="000935D7">
        <w:br/>
      </w:r>
      <w:r w:rsidR="00EA263E" w:rsidRPr="000935D7">
        <w:t xml:space="preserve">Set D: 2, 4, 3, 3, 4, 2, 7, 3, 4, 3. Mean = </w:t>
      </w:r>
      <w:r w:rsidR="00EA263E" w:rsidRPr="005571EA">
        <w:rPr>
          <w:position w:val="-24"/>
          <w:sz w:val="20"/>
        </w:rPr>
        <w:object w:dxaOrig="340" w:dyaOrig="620" w14:anchorId="13AD43AA">
          <v:shape id="_x0000_i1060" type="#_x0000_t75" style="width:17.25pt;height:30.75pt" o:ole="">
            <v:imagedata r:id="rId91" o:title=""/>
          </v:shape>
          <o:OLEObject Type="Embed" ProgID="Equation.3" ShapeID="_x0000_i1060" DrawAspect="Content" ObjectID="_1539007535" r:id="rId92"/>
        </w:object>
      </w:r>
      <w:r w:rsidR="00EA263E" w:rsidRPr="000935D7">
        <w:t xml:space="preserve"> = 3.5 letters per word</w:t>
      </w:r>
      <w:r w:rsidR="00123059" w:rsidRPr="000935D7">
        <w:br/>
      </w:r>
      <w:r w:rsidR="00EA263E" w:rsidRPr="000935D7">
        <w:t xml:space="preserve">Set E: 4, 5, 2, 6, 3, 3, 2, 2, 9, 2. Mean = </w:t>
      </w:r>
      <w:r w:rsidR="00EA263E" w:rsidRPr="005571EA">
        <w:rPr>
          <w:position w:val="-24"/>
          <w:sz w:val="20"/>
        </w:rPr>
        <w:object w:dxaOrig="340" w:dyaOrig="620" w14:anchorId="79098EF2">
          <v:shape id="_x0000_i1061" type="#_x0000_t75" style="width:17.25pt;height:30.75pt" o:ole="">
            <v:imagedata r:id="rId93" o:title=""/>
          </v:shape>
          <o:OLEObject Type="Embed" ProgID="Equation.3" ShapeID="_x0000_i1061" DrawAspect="Content" ObjectID="_1539007536" r:id="rId94"/>
        </w:object>
      </w:r>
      <w:r w:rsidR="00EA263E" w:rsidRPr="000935D7">
        <w:t xml:space="preserve"> = 3.8 letters per word</w:t>
      </w:r>
      <w:r w:rsidR="00123059" w:rsidRPr="000935D7">
        <w:br/>
      </w:r>
      <w:r w:rsidR="00EA263E" w:rsidRPr="000935D7">
        <w:t xml:space="preserve">Set F: 2, 4, 3, 3, 2, 4, 4, 1, 3, 7. Mean = </w:t>
      </w:r>
      <w:r w:rsidR="00EA263E" w:rsidRPr="005571EA">
        <w:rPr>
          <w:position w:val="-24"/>
          <w:sz w:val="20"/>
        </w:rPr>
        <w:object w:dxaOrig="340" w:dyaOrig="620" w14:anchorId="7EBDD0F9">
          <v:shape id="_x0000_i1062" type="#_x0000_t75" style="width:17.25pt;height:30.75pt" o:ole="">
            <v:imagedata r:id="rId95" o:title=""/>
          </v:shape>
          <o:OLEObject Type="Embed" ProgID="Equation.3" ShapeID="_x0000_i1062" DrawAspect="Content" ObjectID="_1539007537" r:id="rId96"/>
        </w:object>
      </w:r>
      <w:r w:rsidR="00EA263E" w:rsidRPr="000935D7">
        <w:t xml:space="preserve"> = 3.3 letters per word</w:t>
      </w:r>
    </w:p>
    <w:p w14:paraId="01E4CF84" w14:textId="10E49A87" w:rsidR="002609C8" w:rsidRPr="000935D7" w:rsidRDefault="00EA263E" w:rsidP="00123059">
      <w:pPr>
        <w:pStyle w:val="Pquestiontextpartsi"/>
      </w:pPr>
      <w:r w:rsidRPr="00123059">
        <w:rPr>
          <w:rStyle w:val="Cquestionpartlabelbold"/>
        </w:rPr>
        <w:lastRenderedPageBreak/>
        <w:t>(ii)</w:t>
      </w:r>
      <w:r w:rsidR="00C13D63">
        <w:rPr>
          <w:rStyle w:val="Cquestionpartlabelbold"/>
        </w:rPr>
        <w:tab/>
      </w:r>
      <w:r w:rsidR="00123059" w:rsidRPr="000935D7">
        <w:t>Se</w:t>
      </w:r>
      <w:r w:rsidRPr="000935D7">
        <w:t xml:space="preserve">t A: Proportion with an ‘i’ = </w:t>
      </w:r>
      <w:r w:rsidRPr="005571EA">
        <w:rPr>
          <w:position w:val="-24"/>
          <w:sz w:val="20"/>
        </w:rPr>
        <w:object w:dxaOrig="320" w:dyaOrig="620" w14:anchorId="5306D26C">
          <v:shape id="_x0000_i1063" type="#_x0000_t75" style="width:15.75pt;height:30.75pt" o:ole="">
            <v:imagedata r:id="rId97" o:title=""/>
          </v:shape>
          <o:OLEObject Type="Embed" ProgID="Equation.3" ShapeID="_x0000_i1063" DrawAspect="Content" ObjectID="_1539007538" r:id="rId98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B: Proportion with an ‘i’= </w:t>
      </w:r>
      <w:r w:rsidRPr="005571EA">
        <w:rPr>
          <w:position w:val="-24"/>
          <w:sz w:val="20"/>
        </w:rPr>
        <w:object w:dxaOrig="320" w:dyaOrig="620" w14:anchorId="47C35DB7">
          <v:shape id="_x0000_i1064" type="#_x0000_t75" style="width:15.75pt;height:30.75pt" o:ole="">
            <v:imagedata r:id="rId99" o:title=""/>
          </v:shape>
          <o:OLEObject Type="Embed" ProgID="Equation.3" ShapeID="_x0000_i1064" DrawAspect="Content" ObjectID="_1539007539" r:id="rId100"/>
        </w:object>
      </w:r>
      <w:r w:rsidRPr="000935D7">
        <w:t xml:space="preserve"> = 0.3</w:t>
      </w:r>
      <w:r w:rsidR="00123059" w:rsidRPr="000935D7">
        <w:br/>
      </w:r>
      <w:r w:rsidRPr="000935D7">
        <w:t xml:space="preserve">Set C: Proportion with an ‘i’= </w:t>
      </w:r>
      <w:r w:rsidRPr="005571EA">
        <w:rPr>
          <w:position w:val="-24"/>
          <w:sz w:val="20"/>
        </w:rPr>
        <w:object w:dxaOrig="320" w:dyaOrig="620" w14:anchorId="2CEEFF36">
          <v:shape id="_x0000_i1065" type="#_x0000_t75" style="width:15.75pt;height:30.75pt" o:ole="">
            <v:imagedata r:id="rId101" o:title=""/>
          </v:shape>
          <o:OLEObject Type="Embed" ProgID="Equation.3" ShapeID="_x0000_i1065" DrawAspect="Content" ObjectID="_1539007540" r:id="rId102"/>
        </w:object>
      </w:r>
      <w:r w:rsidRPr="000935D7">
        <w:t xml:space="preserve"> = 0.1</w:t>
      </w:r>
      <w:r w:rsidR="00123059" w:rsidRPr="000935D7">
        <w:br/>
      </w:r>
      <w:r w:rsidRPr="000935D7">
        <w:t xml:space="preserve">Set D: Proportion with an ‘i’= </w:t>
      </w:r>
      <w:r w:rsidRPr="005571EA">
        <w:rPr>
          <w:position w:val="-24"/>
          <w:sz w:val="20"/>
        </w:rPr>
        <w:object w:dxaOrig="320" w:dyaOrig="620" w14:anchorId="67C18A44">
          <v:shape id="_x0000_i1066" type="#_x0000_t75" style="width:15.75pt;height:30.75pt" o:ole="">
            <v:imagedata r:id="rId97" o:title=""/>
          </v:shape>
          <o:OLEObject Type="Embed" ProgID="Equation.3" ShapeID="_x0000_i1066" DrawAspect="Content" ObjectID="_1539007541" r:id="rId103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E: Proportion with an ‘i’= </w:t>
      </w:r>
      <w:r w:rsidRPr="005571EA">
        <w:rPr>
          <w:position w:val="-24"/>
          <w:sz w:val="20"/>
        </w:rPr>
        <w:object w:dxaOrig="320" w:dyaOrig="620" w14:anchorId="06E22FC5">
          <v:shape id="_x0000_i1067" type="#_x0000_t75" style="width:15.75pt;height:30.75pt" o:ole="">
            <v:imagedata r:id="rId97" o:title=""/>
          </v:shape>
          <o:OLEObject Type="Embed" ProgID="Equation.3" ShapeID="_x0000_i1067" DrawAspect="Content" ObjectID="_1539007542" r:id="rId104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F: Proportion with an ‘i’= </w:t>
      </w:r>
      <w:r w:rsidRPr="005571EA">
        <w:rPr>
          <w:position w:val="-24"/>
          <w:sz w:val="20"/>
        </w:rPr>
        <w:object w:dxaOrig="320" w:dyaOrig="620" w14:anchorId="2E4F3C9C">
          <v:shape id="_x0000_i1068" type="#_x0000_t75" style="width:15.75pt;height:30.75pt" o:ole="">
            <v:imagedata r:id="rId105" o:title=""/>
          </v:shape>
          <o:OLEObject Type="Embed" ProgID="Equation.3" ShapeID="_x0000_i1068" DrawAspect="Content" ObjectID="_1539007543" r:id="rId106"/>
        </w:object>
      </w:r>
      <w:r w:rsidRPr="000935D7">
        <w:t xml:space="preserve"> = 0</w:t>
      </w:r>
    </w:p>
    <w:p w14:paraId="448DC2D5" w14:textId="18EA2471" w:rsidR="00D42D3F" w:rsidRPr="0075135B" w:rsidRDefault="00D42D3F" w:rsidP="002609C8">
      <w:pPr>
        <w:pStyle w:val="Pquestiontextpartsai"/>
      </w:pPr>
      <w:r w:rsidRPr="009A0754">
        <w:rPr>
          <w:rStyle w:val="Cquestionpartlabelbold"/>
        </w:rPr>
        <w:t>(b)</w:t>
      </w:r>
      <w:r w:rsidR="00CE0BB9" w:rsidRPr="00CE0BB9">
        <w:tab/>
      </w:r>
      <w:r w:rsidRPr="009A0754">
        <w:rPr>
          <w:rStyle w:val="Cquestionpartlabelbold"/>
        </w:rPr>
        <w:t>(i)</w:t>
      </w:r>
      <w:r w:rsidR="00CE0BB9" w:rsidRPr="00CE0BB9">
        <w:tab/>
      </w:r>
      <w:r w:rsidRPr="0075135B">
        <w:t xml:space="preserve">Combined set A with B: Mean = </w:t>
      </w:r>
      <w:r w:rsidR="00EA263E" w:rsidRPr="00317CCA">
        <w:rPr>
          <w:position w:val="-24"/>
          <w:sz w:val="20"/>
        </w:rPr>
        <w:object w:dxaOrig="360" w:dyaOrig="620" w14:anchorId="5F54D82C">
          <v:shape id="_x0000_i1069" type="#_x0000_t75" style="width:18pt;height:30.75pt" o:ole="">
            <v:imagedata r:id="rId107" o:title=""/>
          </v:shape>
          <o:OLEObject Type="Embed" ProgID="Equation.3" ShapeID="_x0000_i1069" DrawAspect="Content" ObjectID="_1539007544" r:id="rId108"/>
        </w:object>
      </w:r>
      <w:r w:rsidR="00EA263E" w:rsidRPr="000935D7">
        <w:t xml:space="preserve"> = 4.6 </w:t>
      </w:r>
      <w:r w:rsidRPr="0075135B">
        <w:t xml:space="preserve"> letters per word</w:t>
      </w:r>
      <w:r w:rsidR="009A0754">
        <w:br/>
      </w:r>
      <w:r w:rsidRPr="0075135B">
        <w:t xml:space="preserve">Combined set C with D: Mean = </w:t>
      </w:r>
      <w:r w:rsidR="00EA263E" w:rsidRPr="00317CCA">
        <w:rPr>
          <w:position w:val="-24"/>
          <w:sz w:val="20"/>
        </w:rPr>
        <w:object w:dxaOrig="360" w:dyaOrig="620" w14:anchorId="65A338DD">
          <v:shape id="_x0000_i1070" type="#_x0000_t75" style="width:18pt;height:30.75pt" o:ole="">
            <v:imagedata r:id="rId109" o:title=""/>
          </v:shape>
          <o:OLEObject Type="Embed" ProgID="Equation.3" ShapeID="_x0000_i1070" DrawAspect="Content" ObjectID="_1539007545" r:id="rId110"/>
        </w:object>
      </w:r>
      <w:r w:rsidR="00EA263E" w:rsidRPr="000935D7">
        <w:t xml:space="preserve"> = 3.75</w:t>
      </w:r>
      <w:r w:rsidRPr="0075135B">
        <w:t xml:space="preserve"> letters per word</w:t>
      </w:r>
      <w:r w:rsidR="009A0754">
        <w:br/>
      </w:r>
      <w:r w:rsidRPr="0075135B">
        <w:t xml:space="preserve">Combined set E with F: Mean = </w:t>
      </w:r>
      <w:r w:rsidR="00EA263E" w:rsidRPr="00317CCA">
        <w:rPr>
          <w:position w:val="-24"/>
          <w:sz w:val="20"/>
        </w:rPr>
        <w:object w:dxaOrig="360" w:dyaOrig="620" w14:anchorId="6B4C656B">
          <v:shape id="_x0000_i1071" type="#_x0000_t75" style="width:18pt;height:30.75pt" o:ole="">
            <v:imagedata r:id="rId111" o:title=""/>
          </v:shape>
          <o:OLEObject Type="Embed" ProgID="Equation.3" ShapeID="_x0000_i1071" DrawAspect="Content" ObjectID="_1539007546" r:id="rId112"/>
        </w:object>
      </w:r>
      <w:r w:rsidR="00EA263E" w:rsidRPr="000935D7">
        <w:t xml:space="preserve"> = 3.55</w:t>
      </w:r>
      <w:r w:rsidRPr="0075135B">
        <w:t xml:space="preserve"> letters per word</w:t>
      </w:r>
    </w:p>
    <w:p w14:paraId="14248569" w14:textId="26AE0470" w:rsidR="00D42D3F" w:rsidRPr="0075135B" w:rsidRDefault="00D42D3F" w:rsidP="002609C8">
      <w:pPr>
        <w:pStyle w:val="Pquestiontextpartsi"/>
      </w:pPr>
      <w:r w:rsidRPr="009A0754">
        <w:rPr>
          <w:rStyle w:val="Cquestionpartlabelbold"/>
        </w:rPr>
        <w:t>(ii)</w:t>
      </w:r>
      <w:r w:rsidR="00CE0BB9" w:rsidRPr="00CE0BB9">
        <w:tab/>
      </w:r>
      <w:r w:rsidRPr="0075135B">
        <w:t xml:space="preserve">Combined set A with B: Proportion </w:t>
      </w:r>
      <w:r w:rsidR="00EA263E" w:rsidRPr="000935D7">
        <w:t>with an ‘i’</w:t>
      </w:r>
      <w:r w:rsidRPr="0075135B">
        <w:t xml:space="preserve"> = </w:t>
      </w:r>
      <w:r w:rsidRPr="0075135B">
        <w:rPr>
          <w:position w:val="-24"/>
        </w:rPr>
        <w:object w:dxaOrig="360" w:dyaOrig="620" w14:anchorId="0139A687">
          <v:shape id="_x0000_i1072" type="#_x0000_t75" style="width:18pt;height:30.75pt" o:ole="">
            <v:imagedata r:id="rId113" o:title=""/>
          </v:shape>
          <o:OLEObject Type="Embed" ProgID="Equation.3" ShapeID="_x0000_i1072" DrawAspect="Content" ObjectID="_1539007547" r:id="rId114"/>
        </w:object>
      </w:r>
      <w:r w:rsidRPr="0075135B">
        <w:t xml:space="preserve"> = 0.25</w:t>
      </w:r>
      <w:r w:rsidR="009A0754">
        <w:br/>
      </w:r>
      <w:r w:rsidRPr="0075135B">
        <w:t xml:space="preserve">Combined set C with D: Proportion </w:t>
      </w:r>
      <w:r w:rsidR="00EA263E" w:rsidRPr="000935D7">
        <w:t xml:space="preserve">with an ‘i’ </w:t>
      </w:r>
      <w:r w:rsidRPr="0075135B">
        <w:t xml:space="preserve">= </w:t>
      </w:r>
      <w:r w:rsidRPr="0075135B">
        <w:rPr>
          <w:position w:val="-24"/>
        </w:rPr>
        <w:object w:dxaOrig="360" w:dyaOrig="620" w14:anchorId="1BB64823">
          <v:shape id="_x0000_i1073" type="#_x0000_t75" style="width:18pt;height:30.75pt" o:ole="">
            <v:imagedata r:id="rId115" o:title=""/>
          </v:shape>
          <o:OLEObject Type="Embed" ProgID="Equation.3" ShapeID="_x0000_i1073" DrawAspect="Content" ObjectID="_1539007548" r:id="rId116"/>
        </w:object>
      </w:r>
      <w:r w:rsidRPr="0075135B">
        <w:t xml:space="preserve"> = 0.2</w:t>
      </w:r>
      <w:r w:rsidR="009A0754">
        <w:br/>
      </w:r>
      <w:r w:rsidRPr="0075135B">
        <w:t xml:space="preserve">Combined set E with F: Proportion </w:t>
      </w:r>
      <w:r w:rsidR="00EA263E" w:rsidRPr="000935D7">
        <w:t xml:space="preserve">with an ‘i’ </w:t>
      </w:r>
      <w:r w:rsidRPr="0075135B">
        <w:t xml:space="preserve">= </w:t>
      </w:r>
      <w:r w:rsidRPr="0075135B">
        <w:rPr>
          <w:position w:val="-24"/>
        </w:rPr>
        <w:object w:dxaOrig="360" w:dyaOrig="620" w14:anchorId="3AFA17F2">
          <v:shape id="_x0000_i1074" type="#_x0000_t75" style="width:18pt;height:30.75pt" o:ole="">
            <v:imagedata r:id="rId117" o:title=""/>
          </v:shape>
          <o:OLEObject Type="Embed" ProgID="Equation.3" ShapeID="_x0000_i1074" DrawAspect="Content" ObjectID="_1539007549" r:id="rId118"/>
        </w:object>
      </w:r>
      <w:r w:rsidRPr="0075135B">
        <w:t xml:space="preserve"> = 0.4</w:t>
      </w:r>
    </w:p>
    <w:p w14:paraId="1E7C0728" w14:textId="7273EF02" w:rsidR="00D42D3F" w:rsidRPr="00123059" w:rsidRDefault="00D42D3F" w:rsidP="000935D7">
      <w:pPr>
        <w:pStyle w:val="Pquestiontextpartsa"/>
      </w:pPr>
      <w:r w:rsidRPr="002609C8">
        <w:rPr>
          <w:rStyle w:val="Cquestionpartlabelbold"/>
        </w:rPr>
        <w:t>(c)</w:t>
      </w:r>
      <w:r w:rsidR="00CE0BB9" w:rsidRPr="00CE0BB9">
        <w:tab/>
      </w:r>
      <w:r w:rsidRPr="0075135B">
        <w:t>Sample size 10:</w:t>
      </w:r>
      <w:r w:rsidR="009A0754">
        <w:br/>
      </w:r>
      <w:r w:rsidR="00EA263E" w:rsidRPr="00317CCA">
        <w:t>Range of means: 4.9 – 3.3 = 1.6 letters per word</w:t>
      </w:r>
      <w:r w:rsidR="000935D7">
        <w:br/>
      </w:r>
      <w:r w:rsidR="00EA263E" w:rsidRPr="00317CCA">
        <w:t xml:space="preserve">Range of proportion </w:t>
      </w:r>
      <w:r w:rsidR="00C13D63">
        <w:t>with</w:t>
      </w:r>
      <w:r w:rsidR="00EA263E" w:rsidRPr="00317CCA">
        <w:t xml:space="preserve"> ‘</w:t>
      </w:r>
      <w:r w:rsidR="00C13D63">
        <w:t>i</w:t>
      </w:r>
      <w:r w:rsidR="00EA263E" w:rsidRPr="00317CCA">
        <w:t>’: 0.3 – 0 = 0.3</w:t>
      </w:r>
      <w:r w:rsidR="000935D7">
        <w:br/>
      </w:r>
      <w:r w:rsidR="00EA263E" w:rsidRPr="00317CCA">
        <w:t>Sample size 20:</w:t>
      </w:r>
      <w:r w:rsidR="000935D7">
        <w:br/>
      </w:r>
      <w:r w:rsidR="00EA263E" w:rsidRPr="00317CCA">
        <w:t>Range of means: 4.6 – 3.55 = 1.05 letters per word</w:t>
      </w:r>
      <w:r w:rsidR="000935D7">
        <w:br/>
      </w:r>
      <w:r w:rsidR="00EA263E" w:rsidRPr="00317CCA">
        <w:t xml:space="preserve">Range of proportion </w:t>
      </w:r>
      <w:r w:rsidR="00C13D63">
        <w:t>with</w:t>
      </w:r>
      <w:r w:rsidR="00EA263E" w:rsidRPr="00317CCA">
        <w:t xml:space="preserve"> ‘</w:t>
      </w:r>
      <w:r w:rsidR="00C13D63">
        <w:t>i</w:t>
      </w:r>
      <w:r w:rsidR="00EA263E" w:rsidRPr="00317CCA">
        <w:t>’: 0.25 – 0.1 = 0.15</w:t>
      </w:r>
      <w:r w:rsidR="000935D7">
        <w:br/>
      </w:r>
      <w:r w:rsidR="00EA263E" w:rsidRPr="00123059">
        <w:t>Variation of means and proportions both decreased with bigger sample size.</w:t>
      </w:r>
    </w:p>
    <w:p w14:paraId="71827F61" w14:textId="22C6C0B9" w:rsidR="00D42D3F" w:rsidRDefault="00D42D3F" w:rsidP="00D42D3F">
      <w:pPr>
        <w:pStyle w:val="Pquestionheadingsx"/>
      </w:pPr>
      <w:r>
        <w:t>Question 2</w:t>
      </w:r>
      <w:r w:rsidR="00DA010B">
        <w:t>4</w:t>
      </w:r>
      <w:r w:rsidR="00CE0BB9" w:rsidRPr="00CE0BB9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6, 9.7]</w:t>
      </w:r>
    </w:p>
    <w:p w14:paraId="309382A1" w14:textId="77777777" w:rsidR="00D42D3F" w:rsidRPr="005B4197" w:rsidRDefault="00D42D3F" w:rsidP="002609C8">
      <w:pPr>
        <w:pStyle w:val="Pquestiontextpartsa"/>
        <w:rPr>
          <w:rStyle w:val="Cquestionpartlabelbold"/>
        </w:rPr>
      </w:pPr>
      <w:r w:rsidRPr="005B4197">
        <w:rPr>
          <w:rStyle w:val="Cquestionpartlabelbold"/>
        </w:rPr>
        <w:t>(a)</w:t>
      </w:r>
    </w:p>
    <w:tbl>
      <w:tblPr>
        <w:tblW w:w="0" w:type="auto"/>
        <w:tblInd w:w="9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34"/>
        <w:gridCol w:w="1524"/>
        <w:gridCol w:w="1439"/>
        <w:gridCol w:w="1295"/>
        <w:gridCol w:w="1351"/>
        <w:gridCol w:w="1332"/>
        <w:gridCol w:w="1261"/>
      </w:tblGrid>
      <w:tr w:rsidR="005B4197" w:rsidRPr="0075135B" w14:paraId="4C18B60C" w14:textId="77777777" w:rsidTr="005B4197"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</w:tcPr>
          <w:p w14:paraId="5D136CAA" w14:textId="77777777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</w:tcBorders>
          </w:tcPr>
          <w:p w14:paraId="26071815" w14:textId="64A65B8F" w:rsidR="005B4197" w:rsidRPr="0075135B" w:rsidRDefault="005B4197" w:rsidP="00C67E1F">
            <w:pPr>
              <w:rPr>
                <w:b/>
                <w:sz w:val="20"/>
              </w:rPr>
            </w:pPr>
          </w:p>
        </w:tc>
        <w:tc>
          <w:tcPr>
            <w:tcW w:w="6678" w:type="dxa"/>
            <w:gridSpan w:val="5"/>
          </w:tcPr>
          <w:p w14:paraId="79339CF1" w14:textId="77777777" w:rsidR="005B4197" w:rsidRPr="000935D7" w:rsidRDefault="005B4197" w:rsidP="000935D7">
            <w:pPr>
              <w:pStyle w:val="Ptabletext"/>
            </w:pPr>
            <w:r w:rsidRPr="000935D7">
              <w:t>Main meal</w:t>
            </w:r>
          </w:p>
        </w:tc>
      </w:tr>
      <w:tr w:rsidR="00CE0BB9" w:rsidRPr="0075135B" w14:paraId="77E25132" w14:textId="77777777" w:rsidTr="005B4197">
        <w:trPr>
          <w:trHeight w:val="114"/>
        </w:trPr>
        <w:tc>
          <w:tcPr>
            <w:tcW w:w="734" w:type="dxa"/>
            <w:tcBorders>
              <w:top w:val="nil"/>
              <w:left w:val="nil"/>
              <w:right w:val="nil"/>
            </w:tcBorders>
          </w:tcPr>
          <w:p w14:paraId="2C1D9B8D" w14:textId="77777777" w:rsidR="00CE0BB9" w:rsidRPr="002609C8" w:rsidRDefault="00CE0BB9" w:rsidP="00CE0BB9">
            <w:pPr>
              <w:pStyle w:val="Ptabletext"/>
              <w:rPr>
                <w:b/>
              </w:rPr>
            </w:pPr>
          </w:p>
        </w:tc>
        <w:tc>
          <w:tcPr>
            <w:tcW w:w="1524" w:type="dxa"/>
            <w:tcBorders>
              <w:top w:val="nil"/>
              <w:left w:val="nil"/>
            </w:tcBorders>
          </w:tcPr>
          <w:p w14:paraId="6B0CC4CC" w14:textId="6C4DED05" w:rsidR="00CE0BB9" w:rsidRPr="002609C8" w:rsidRDefault="00CE0BB9" w:rsidP="00CE0BB9">
            <w:pPr>
              <w:pStyle w:val="Ptabletext"/>
              <w:rPr>
                <w:b/>
              </w:rPr>
            </w:pPr>
          </w:p>
        </w:tc>
        <w:tc>
          <w:tcPr>
            <w:tcW w:w="1439" w:type="dxa"/>
          </w:tcPr>
          <w:p w14:paraId="63E6A92A" w14:textId="2E019B6D" w:rsidR="00CE0BB9" w:rsidRPr="00CE0BB9" w:rsidRDefault="00CE0BB9" w:rsidP="00FE2512">
            <w:pPr>
              <w:pStyle w:val="Ptabletext"/>
            </w:pPr>
            <w:r w:rsidRPr="00CE0BB9">
              <w:t>Beef</w:t>
            </w:r>
          </w:p>
        </w:tc>
        <w:tc>
          <w:tcPr>
            <w:tcW w:w="1295" w:type="dxa"/>
          </w:tcPr>
          <w:p w14:paraId="22F48F32" w14:textId="3D46A1A7" w:rsidR="00CE0BB9" w:rsidRPr="00CE0BB9" w:rsidRDefault="00FE2512" w:rsidP="00CE0BB9">
            <w:pPr>
              <w:pStyle w:val="Ptabletext"/>
            </w:pPr>
            <w:r>
              <w:t>C</w:t>
            </w:r>
            <w:r w:rsidR="00CE0BB9" w:rsidRPr="00CE0BB9">
              <w:t>hicken</w:t>
            </w:r>
          </w:p>
        </w:tc>
        <w:tc>
          <w:tcPr>
            <w:tcW w:w="1351" w:type="dxa"/>
          </w:tcPr>
          <w:p w14:paraId="1B2629F6" w14:textId="77D011C2" w:rsidR="00CE0BB9" w:rsidRPr="00CE0BB9" w:rsidRDefault="00FE2512" w:rsidP="00CE0BB9">
            <w:pPr>
              <w:pStyle w:val="Ptabletext"/>
            </w:pPr>
            <w:r>
              <w:t>D</w:t>
            </w:r>
            <w:r w:rsidR="00CE0BB9" w:rsidRPr="00CE0BB9">
              <w:t>uck</w:t>
            </w:r>
          </w:p>
        </w:tc>
        <w:tc>
          <w:tcPr>
            <w:tcW w:w="1332" w:type="dxa"/>
          </w:tcPr>
          <w:p w14:paraId="22249012" w14:textId="1370A5B5" w:rsidR="00CE0BB9" w:rsidRPr="00CE0BB9" w:rsidRDefault="00FE2512" w:rsidP="00CE0BB9">
            <w:pPr>
              <w:pStyle w:val="Ptabletext"/>
            </w:pPr>
            <w:r>
              <w:t>V</w:t>
            </w:r>
            <w:r w:rsidR="00CE0BB9" w:rsidRPr="00CE0BB9">
              <w:t>egetables</w:t>
            </w:r>
          </w:p>
        </w:tc>
        <w:tc>
          <w:tcPr>
            <w:tcW w:w="1261" w:type="dxa"/>
          </w:tcPr>
          <w:p w14:paraId="6FB7C3E0" w14:textId="696CC540" w:rsidR="00CE0BB9" w:rsidRPr="00CE0BB9" w:rsidRDefault="00FE2512" w:rsidP="00CE0BB9">
            <w:pPr>
              <w:pStyle w:val="Ptabletext"/>
            </w:pPr>
            <w:r>
              <w:t>P</w:t>
            </w:r>
            <w:r w:rsidR="00CE0BB9" w:rsidRPr="00CE0BB9">
              <w:t>rawns</w:t>
            </w:r>
          </w:p>
        </w:tc>
      </w:tr>
      <w:tr w:rsidR="00FE2512" w:rsidRPr="0075135B" w14:paraId="5428B099" w14:textId="77777777" w:rsidTr="005B4197">
        <w:trPr>
          <w:trHeight w:val="114"/>
        </w:trPr>
        <w:tc>
          <w:tcPr>
            <w:tcW w:w="734" w:type="dxa"/>
            <w:vMerge w:val="restart"/>
            <w:textDirection w:val="btLr"/>
          </w:tcPr>
          <w:p w14:paraId="22BF175C" w14:textId="048AD1FB" w:rsidR="00FE2512" w:rsidRPr="00C13D63" w:rsidRDefault="00FE2512" w:rsidP="00CE0BB9">
            <w:pPr>
              <w:pStyle w:val="Ptabletext"/>
              <w:ind w:left="113" w:right="113"/>
            </w:pPr>
            <w:r w:rsidRPr="00C13D63">
              <w:t>Entree</w:t>
            </w:r>
          </w:p>
        </w:tc>
        <w:tc>
          <w:tcPr>
            <w:tcW w:w="1524" w:type="dxa"/>
          </w:tcPr>
          <w:p w14:paraId="4051EFDD" w14:textId="4B9ED96E" w:rsidR="00FE2512" w:rsidRPr="00CE0BB9" w:rsidRDefault="00FE2512" w:rsidP="00CE0BB9">
            <w:pPr>
              <w:pStyle w:val="Ptabletext"/>
            </w:pPr>
            <w:r>
              <w:t>S</w:t>
            </w:r>
            <w:r w:rsidRPr="00CE0BB9">
              <w:t>oup</w:t>
            </w:r>
          </w:p>
        </w:tc>
        <w:tc>
          <w:tcPr>
            <w:tcW w:w="1439" w:type="dxa"/>
          </w:tcPr>
          <w:p w14:paraId="226BBF23" w14:textId="1B943F9F" w:rsidR="00FE2512" w:rsidRPr="00CE0BB9" w:rsidRDefault="00FE2512" w:rsidP="00FE2512">
            <w:pPr>
              <w:pStyle w:val="Ptabletext"/>
            </w:pPr>
            <w:r w:rsidRPr="00CE0BB9">
              <w:t>S – B</w:t>
            </w:r>
          </w:p>
        </w:tc>
        <w:tc>
          <w:tcPr>
            <w:tcW w:w="1295" w:type="dxa"/>
          </w:tcPr>
          <w:p w14:paraId="1A9070FE" w14:textId="13C90120" w:rsidR="00FE2512" w:rsidRPr="00CE0BB9" w:rsidRDefault="00FE2512" w:rsidP="00FE2512">
            <w:pPr>
              <w:pStyle w:val="Ptabletext"/>
            </w:pPr>
            <w:r w:rsidRPr="00CE0BB9">
              <w:t>S – C</w:t>
            </w:r>
          </w:p>
        </w:tc>
        <w:tc>
          <w:tcPr>
            <w:tcW w:w="1351" w:type="dxa"/>
          </w:tcPr>
          <w:p w14:paraId="324B7A7E" w14:textId="5F485669" w:rsidR="00FE2512" w:rsidRPr="00CE0BB9" w:rsidRDefault="00FE2512" w:rsidP="00FE2512">
            <w:pPr>
              <w:pStyle w:val="Ptabletext"/>
            </w:pPr>
            <w:r w:rsidRPr="00CE0BB9">
              <w:t xml:space="preserve">S – </w:t>
            </w:r>
            <w:r>
              <w:t>D</w:t>
            </w:r>
          </w:p>
        </w:tc>
        <w:tc>
          <w:tcPr>
            <w:tcW w:w="1332" w:type="dxa"/>
          </w:tcPr>
          <w:p w14:paraId="14A712C9" w14:textId="5D425D67" w:rsidR="00FE2512" w:rsidRPr="00CE0BB9" w:rsidRDefault="00FE2512" w:rsidP="00FE2512">
            <w:pPr>
              <w:pStyle w:val="Ptabletext"/>
            </w:pPr>
            <w:r w:rsidRPr="00CE0BB9">
              <w:t xml:space="preserve">S – </w:t>
            </w:r>
            <w:r>
              <w:t>V</w:t>
            </w:r>
          </w:p>
        </w:tc>
        <w:tc>
          <w:tcPr>
            <w:tcW w:w="1261" w:type="dxa"/>
          </w:tcPr>
          <w:p w14:paraId="688868C8" w14:textId="22A603D7" w:rsidR="00FE2512" w:rsidRPr="00CE0BB9" w:rsidRDefault="00FE2512" w:rsidP="00FE2512">
            <w:pPr>
              <w:pStyle w:val="Ptabletext"/>
            </w:pPr>
            <w:r w:rsidRPr="00CE0BB9">
              <w:t xml:space="preserve">S – </w:t>
            </w:r>
            <w:r>
              <w:t>P</w:t>
            </w:r>
          </w:p>
        </w:tc>
      </w:tr>
      <w:tr w:rsidR="00FE2512" w:rsidRPr="0075135B" w14:paraId="5E824F23" w14:textId="77777777" w:rsidTr="005B4197">
        <w:tc>
          <w:tcPr>
            <w:tcW w:w="734" w:type="dxa"/>
            <w:vMerge/>
          </w:tcPr>
          <w:p w14:paraId="6BD7CF12" w14:textId="77777777" w:rsidR="00FE2512" w:rsidRPr="002609C8" w:rsidRDefault="00FE2512" w:rsidP="00CE0BB9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380BC5A9" w14:textId="3F792BDA" w:rsidR="00FE2512" w:rsidRPr="00CE0BB9" w:rsidRDefault="00FE2512" w:rsidP="00CE0BB9">
            <w:pPr>
              <w:pStyle w:val="Ptabletext"/>
            </w:pPr>
            <w:r>
              <w:t>Potatoes</w:t>
            </w:r>
          </w:p>
        </w:tc>
        <w:tc>
          <w:tcPr>
            <w:tcW w:w="1439" w:type="dxa"/>
          </w:tcPr>
          <w:p w14:paraId="36AAA356" w14:textId="68EF6844" w:rsidR="00FE2512" w:rsidRPr="00CE0BB9" w:rsidRDefault="00FE2512" w:rsidP="00FE2512">
            <w:pPr>
              <w:pStyle w:val="Ptabletext"/>
            </w:pPr>
            <w:r>
              <w:t>P</w:t>
            </w:r>
            <w:r w:rsidRPr="00CE0BB9">
              <w:t xml:space="preserve"> – B</w:t>
            </w:r>
          </w:p>
        </w:tc>
        <w:tc>
          <w:tcPr>
            <w:tcW w:w="1295" w:type="dxa"/>
          </w:tcPr>
          <w:p w14:paraId="4B48E3E5" w14:textId="2005039C" w:rsidR="00FE2512" w:rsidRPr="00CE0BB9" w:rsidRDefault="00FE2512" w:rsidP="00FE2512">
            <w:pPr>
              <w:pStyle w:val="Ptabletext"/>
            </w:pPr>
            <w:r>
              <w:t>P</w:t>
            </w:r>
            <w:r w:rsidRPr="00CE0BB9">
              <w:t xml:space="preserve"> – </w:t>
            </w:r>
            <w:r>
              <w:t>C</w:t>
            </w:r>
          </w:p>
        </w:tc>
        <w:tc>
          <w:tcPr>
            <w:tcW w:w="1351" w:type="dxa"/>
          </w:tcPr>
          <w:p w14:paraId="465BB73C" w14:textId="16F03A35" w:rsidR="00FE2512" w:rsidRPr="00CE0BB9" w:rsidRDefault="00FE2512" w:rsidP="00FE2512">
            <w:pPr>
              <w:pStyle w:val="Ptabletext"/>
            </w:pPr>
            <w:r>
              <w:t>P</w:t>
            </w:r>
            <w:r w:rsidRPr="00CE0BB9">
              <w:t xml:space="preserve"> – </w:t>
            </w:r>
            <w:r>
              <w:t>D</w:t>
            </w:r>
          </w:p>
        </w:tc>
        <w:tc>
          <w:tcPr>
            <w:tcW w:w="1332" w:type="dxa"/>
          </w:tcPr>
          <w:p w14:paraId="479159FB" w14:textId="423C7F8A" w:rsidR="00FE2512" w:rsidRPr="00CE0BB9" w:rsidRDefault="00FE2512" w:rsidP="00FE2512">
            <w:pPr>
              <w:pStyle w:val="Ptabletext"/>
            </w:pPr>
            <w:r>
              <w:t>P</w:t>
            </w:r>
            <w:r w:rsidRPr="00CE0BB9">
              <w:t xml:space="preserve"> – </w:t>
            </w:r>
            <w:r>
              <w:t>V</w:t>
            </w:r>
          </w:p>
        </w:tc>
        <w:tc>
          <w:tcPr>
            <w:tcW w:w="1261" w:type="dxa"/>
          </w:tcPr>
          <w:p w14:paraId="2E35BC37" w14:textId="2966E2F6" w:rsidR="00FE2512" w:rsidRPr="00CE0BB9" w:rsidRDefault="00FE2512" w:rsidP="00FE2512">
            <w:pPr>
              <w:pStyle w:val="Ptabletext"/>
            </w:pPr>
            <w:r>
              <w:t>P</w:t>
            </w:r>
            <w:r w:rsidRPr="00CE0BB9">
              <w:t xml:space="preserve"> – </w:t>
            </w:r>
            <w:r>
              <w:t>P</w:t>
            </w:r>
          </w:p>
        </w:tc>
      </w:tr>
      <w:tr w:rsidR="00FE2512" w:rsidRPr="0075135B" w14:paraId="7589BCDA" w14:textId="77777777" w:rsidTr="005B4197">
        <w:tc>
          <w:tcPr>
            <w:tcW w:w="734" w:type="dxa"/>
            <w:vMerge/>
          </w:tcPr>
          <w:p w14:paraId="349EE66E" w14:textId="77777777" w:rsidR="00FE2512" w:rsidRPr="002609C8" w:rsidRDefault="00FE2512" w:rsidP="00CE0BB9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822E4A8" w14:textId="26942563" w:rsidR="00FE2512" w:rsidRPr="00CE0BB9" w:rsidRDefault="00FE2512" w:rsidP="00FE2512">
            <w:pPr>
              <w:pStyle w:val="Ptabletext"/>
            </w:pPr>
            <w:r w:rsidRPr="00CE0BB9">
              <w:t>Squid</w:t>
            </w:r>
          </w:p>
        </w:tc>
        <w:tc>
          <w:tcPr>
            <w:tcW w:w="1439" w:type="dxa"/>
          </w:tcPr>
          <w:p w14:paraId="7DAACCEE" w14:textId="7B5ADA48" w:rsidR="00FE2512" w:rsidRPr="00CE0BB9" w:rsidRDefault="00FE2512" w:rsidP="00FE2512">
            <w:pPr>
              <w:pStyle w:val="Ptabletext"/>
            </w:pPr>
            <w:r w:rsidRPr="00CE0BB9">
              <w:t>S</w:t>
            </w:r>
            <w:r>
              <w:t>q</w:t>
            </w:r>
            <w:r w:rsidRPr="00CE0BB9">
              <w:t xml:space="preserve"> – B</w:t>
            </w:r>
          </w:p>
        </w:tc>
        <w:tc>
          <w:tcPr>
            <w:tcW w:w="1295" w:type="dxa"/>
          </w:tcPr>
          <w:p w14:paraId="1C84C6BE" w14:textId="68E9E457" w:rsidR="00FE2512" w:rsidRPr="00CE0BB9" w:rsidRDefault="00FE2512" w:rsidP="00CE0BB9">
            <w:pPr>
              <w:pStyle w:val="Ptabletext"/>
            </w:pPr>
            <w:r w:rsidRPr="00CE0BB9">
              <w:t>S</w:t>
            </w:r>
            <w:r>
              <w:t xml:space="preserve">q – </w:t>
            </w:r>
            <w:r w:rsidRPr="00CE0BB9">
              <w:t>C</w:t>
            </w:r>
          </w:p>
        </w:tc>
        <w:tc>
          <w:tcPr>
            <w:tcW w:w="1351" w:type="dxa"/>
          </w:tcPr>
          <w:p w14:paraId="2CC9194D" w14:textId="29AE84B9" w:rsidR="00FE2512" w:rsidRPr="00CE0BB9" w:rsidRDefault="00FE2512" w:rsidP="00FE2512">
            <w:pPr>
              <w:pStyle w:val="Ptabletext"/>
            </w:pPr>
            <w:r w:rsidRPr="00CE0BB9">
              <w:t>S</w:t>
            </w:r>
            <w:r>
              <w:t>q – D</w:t>
            </w:r>
          </w:p>
        </w:tc>
        <w:tc>
          <w:tcPr>
            <w:tcW w:w="1332" w:type="dxa"/>
          </w:tcPr>
          <w:p w14:paraId="39DC743E" w14:textId="44476502" w:rsidR="00FE2512" w:rsidRPr="00CE0BB9" w:rsidRDefault="00FE2512" w:rsidP="00FE2512">
            <w:pPr>
              <w:pStyle w:val="Ptabletext"/>
            </w:pPr>
            <w:r w:rsidRPr="00CE0BB9">
              <w:t>S</w:t>
            </w:r>
            <w:r>
              <w:t>q – V</w:t>
            </w:r>
          </w:p>
        </w:tc>
        <w:tc>
          <w:tcPr>
            <w:tcW w:w="1261" w:type="dxa"/>
          </w:tcPr>
          <w:p w14:paraId="59643D1F" w14:textId="72208DB9" w:rsidR="00FE2512" w:rsidRPr="00CE0BB9" w:rsidRDefault="00FE2512" w:rsidP="00FE2512">
            <w:pPr>
              <w:pStyle w:val="Ptabletext"/>
            </w:pPr>
            <w:r w:rsidRPr="00CE0BB9">
              <w:t>S</w:t>
            </w:r>
            <w:r>
              <w:t>q – P</w:t>
            </w:r>
          </w:p>
        </w:tc>
      </w:tr>
      <w:tr w:rsidR="00FE2512" w:rsidRPr="0075135B" w14:paraId="370FFCA0" w14:textId="77777777" w:rsidTr="005B4197">
        <w:tc>
          <w:tcPr>
            <w:tcW w:w="734" w:type="dxa"/>
            <w:vMerge/>
          </w:tcPr>
          <w:p w14:paraId="0975277C" w14:textId="77777777" w:rsidR="00FE2512" w:rsidRPr="002609C8" w:rsidRDefault="00FE2512" w:rsidP="00CE0BB9">
            <w:pPr>
              <w:pStyle w:val="Ptabletext"/>
              <w:rPr>
                <w:b/>
              </w:rPr>
            </w:pPr>
          </w:p>
        </w:tc>
        <w:tc>
          <w:tcPr>
            <w:tcW w:w="1524" w:type="dxa"/>
          </w:tcPr>
          <w:p w14:paraId="401EFB4B" w14:textId="4F69EEF9" w:rsidR="00FE2512" w:rsidRPr="00CE0BB9" w:rsidRDefault="00FE2512" w:rsidP="00CE0BB9">
            <w:pPr>
              <w:pStyle w:val="Ptabletext"/>
            </w:pPr>
            <w:r>
              <w:t>D</w:t>
            </w:r>
            <w:r w:rsidRPr="00CE0BB9">
              <w:t>umplings</w:t>
            </w:r>
          </w:p>
        </w:tc>
        <w:tc>
          <w:tcPr>
            <w:tcW w:w="1439" w:type="dxa"/>
          </w:tcPr>
          <w:p w14:paraId="7F9B4F13" w14:textId="2F30ADE2" w:rsidR="00FE2512" w:rsidRPr="00CE0BB9" w:rsidRDefault="00FE2512" w:rsidP="00FE2512">
            <w:pPr>
              <w:pStyle w:val="Ptabletext"/>
            </w:pPr>
            <w:r w:rsidRPr="00CE0BB9">
              <w:t>D – B</w:t>
            </w:r>
          </w:p>
        </w:tc>
        <w:tc>
          <w:tcPr>
            <w:tcW w:w="1295" w:type="dxa"/>
          </w:tcPr>
          <w:p w14:paraId="04357C26" w14:textId="79B5A274" w:rsidR="00FE2512" w:rsidRPr="00CE0BB9" w:rsidRDefault="00FE2512" w:rsidP="00CE0BB9">
            <w:pPr>
              <w:pStyle w:val="Ptabletext"/>
            </w:pPr>
            <w:r>
              <w:t xml:space="preserve">D – </w:t>
            </w:r>
            <w:r w:rsidRPr="00CE0BB9">
              <w:t>C</w:t>
            </w:r>
          </w:p>
        </w:tc>
        <w:tc>
          <w:tcPr>
            <w:tcW w:w="1351" w:type="dxa"/>
          </w:tcPr>
          <w:p w14:paraId="12E8752E" w14:textId="088B51E7" w:rsidR="00FE2512" w:rsidRPr="00CE0BB9" w:rsidRDefault="00FE2512" w:rsidP="00FE2512">
            <w:pPr>
              <w:pStyle w:val="Ptabletext"/>
            </w:pPr>
            <w:r>
              <w:t>D – D</w:t>
            </w:r>
          </w:p>
        </w:tc>
        <w:tc>
          <w:tcPr>
            <w:tcW w:w="1332" w:type="dxa"/>
          </w:tcPr>
          <w:p w14:paraId="7AE4221A" w14:textId="0E5DB0AA" w:rsidR="00FE2512" w:rsidRPr="00CE0BB9" w:rsidRDefault="00FE2512" w:rsidP="00FE2512">
            <w:pPr>
              <w:pStyle w:val="Ptabletext"/>
            </w:pPr>
            <w:r>
              <w:t>D – V</w:t>
            </w:r>
          </w:p>
        </w:tc>
        <w:tc>
          <w:tcPr>
            <w:tcW w:w="1261" w:type="dxa"/>
          </w:tcPr>
          <w:p w14:paraId="1CFD28B9" w14:textId="5BF6ED07" w:rsidR="00FE2512" w:rsidRPr="00CE0BB9" w:rsidRDefault="00FE2512" w:rsidP="00FE2512">
            <w:pPr>
              <w:pStyle w:val="Ptabletext"/>
            </w:pPr>
            <w:r>
              <w:t>D – P</w:t>
            </w:r>
          </w:p>
        </w:tc>
      </w:tr>
    </w:tbl>
    <w:p w14:paraId="571229E9" w14:textId="77777777" w:rsidR="00BE318B" w:rsidRPr="0075135B" w:rsidRDefault="00BE318B" w:rsidP="002609C8">
      <w:pPr>
        <w:pStyle w:val="Pquestiontextmainstem"/>
      </w:pPr>
    </w:p>
    <w:p w14:paraId="7BB9B5AF" w14:textId="77777777" w:rsidR="00D42D3F" w:rsidRPr="005B4197" w:rsidRDefault="00D42D3F" w:rsidP="00E94C7D">
      <w:pPr>
        <w:pStyle w:val="Pquestiontextpartsa"/>
        <w:keepNext/>
        <w:rPr>
          <w:rStyle w:val="Cquestionpartlabelbold"/>
        </w:rPr>
      </w:pPr>
      <w:r w:rsidRPr="005B4197">
        <w:rPr>
          <w:rStyle w:val="Cquestionpartlabelbold"/>
        </w:rPr>
        <w:lastRenderedPageBreak/>
        <w:t>(b)</w:t>
      </w: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23"/>
        <w:gridCol w:w="1708"/>
        <w:gridCol w:w="1192"/>
        <w:gridCol w:w="1358"/>
        <w:gridCol w:w="1353"/>
        <w:gridCol w:w="1332"/>
        <w:gridCol w:w="1200"/>
      </w:tblGrid>
      <w:tr w:rsidR="005B4197" w:rsidRPr="0075135B" w14:paraId="3564FCDD" w14:textId="77777777" w:rsidTr="00FE2512">
        <w:tc>
          <w:tcPr>
            <w:tcW w:w="523" w:type="dxa"/>
            <w:tcBorders>
              <w:top w:val="nil"/>
              <w:left w:val="nil"/>
              <w:bottom w:val="nil"/>
              <w:right w:val="nil"/>
            </w:tcBorders>
          </w:tcPr>
          <w:p w14:paraId="2EE9BE9B" w14:textId="77777777" w:rsidR="005B4197" w:rsidRPr="0075135B" w:rsidRDefault="005B4197" w:rsidP="00E94C7D">
            <w:pPr>
              <w:keepNext/>
              <w:rPr>
                <w:b/>
                <w:sz w:val="20"/>
              </w:rPr>
            </w:pPr>
          </w:p>
        </w:tc>
        <w:tc>
          <w:tcPr>
            <w:tcW w:w="1708" w:type="dxa"/>
            <w:tcBorders>
              <w:top w:val="nil"/>
              <w:left w:val="nil"/>
              <w:bottom w:val="nil"/>
            </w:tcBorders>
          </w:tcPr>
          <w:p w14:paraId="1E7BF097" w14:textId="63C59B75" w:rsidR="005B4197" w:rsidRPr="0075135B" w:rsidRDefault="005B4197" w:rsidP="00E94C7D">
            <w:pPr>
              <w:keepNext/>
              <w:rPr>
                <w:b/>
                <w:sz w:val="20"/>
              </w:rPr>
            </w:pPr>
          </w:p>
        </w:tc>
        <w:tc>
          <w:tcPr>
            <w:tcW w:w="6435" w:type="dxa"/>
            <w:gridSpan w:val="5"/>
          </w:tcPr>
          <w:p w14:paraId="13C987A2" w14:textId="77777777" w:rsidR="005B4197" w:rsidRPr="000935D7" w:rsidRDefault="005B4197" w:rsidP="00E94C7D">
            <w:pPr>
              <w:pStyle w:val="Ptabletext"/>
              <w:keepNext/>
            </w:pPr>
            <w:r w:rsidRPr="000935D7">
              <w:t>Main meal</w:t>
            </w:r>
          </w:p>
        </w:tc>
      </w:tr>
      <w:tr w:rsidR="00CE0BB9" w:rsidRPr="0075135B" w14:paraId="63F334FC" w14:textId="77777777" w:rsidTr="00FE2512">
        <w:trPr>
          <w:trHeight w:val="114"/>
        </w:trPr>
        <w:tc>
          <w:tcPr>
            <w:tcW w:w="523" w:type="dxa"/>
            <w:tcBorders>
              <w:top w:val="nil"/>
              <w:left w:val="nil"/>
              <w:right w:val="nil"/>
            </w:tcBorders>
          </w:tcPr>
          <w:p w14:paraId="7A95F99D" w14:textId="77777777" w:rsidR="00CE0BB9" w:rsidRPr="002609C8" w:rsidRDefault="00CE0BB9" w:rsidP="00E94C7D">
            <w:pPr>
              <w:pStyle w:val="Ptabletext"/>
              <w:keepNext/>
              <w:rPr>
                <w:b/>
              </w:rPr>
            </w:pPr>
          </w:p>
        </w:tc>
        <w:tc>
          <w:tcPr>
            <w:tcW w:w="1708" w:type="dxa"/>
            <w:tcBorders>
              <w:top w:val="nil"/>
              <w:left w:val="nil"/>
            </w:tcBorders>
          </w:tcPr>
          <w:p w14:paraId="7E4567CC" w14:textId="5CFCE6B9" w:rsidR="00CE0BB9" w:rsidRPr="002609C8" w:rsidRDefault="00CE0BB9" w:rsidP="00E94C7D">
            <w:pPr>
              <w:pStyle w:val="Ptabletext"/>
              <w:keepNext/>
              <w:rPr>
                <w:b/>
              </w:rPr>
            </w:pPr>
          </w:p>
        </w:tc>
        <w:tc>
          <w:tcPr>
            <w:tcW w:w="1192" w:type="dxa"/>
          </w:tcPr>
          <w:p w14:paraId="47AC022F" w14:textId="7C635474" w:rsidR="00CE0BB9" w:rsidRPr="000935D7" w:rsidRDefault="00CE0BB9" w:rsidP="00E94C7D">
            <w:pPr>
              <w:pStyle w:val="Ptabletext"/>
              <w:keepNext/>
            </w:pPr>
            <w:r w:rsidRPr="000935D7">
              <w:t>Beef</w:t>
            </w:r>
          </w:p>
        </w:tc>
        <w:tc>
          <w:tcPr>
            <w:tcW w:w="1358" w:type="dxa"/>
          </w:tcPr>
          <w:p w14:paraId="2CDC8F54" w14:textId="20074E4B" w:rsidR="00CE0BB9" w:rsidRPr="000935D7" w:rsidRDefault="00FE2512" w:rsidP="00E94C7D">
            <w:pPr>
              <w:pStyle w:val="Ptabletext"/>
              <w:keepNext/>
            </w:pPr>
            <w:r>
              <w:t>C</w:t>
            </w:r>
            <w:r w:rsidR="00CE0BB9" w:rsidRPr="000935D7">
              <w:t>hicken</w:t>
            </w:r>
          </w:p>
        </w:tc>
        <w:tc>
          <w:tcPr>
            <w:tcW w:w="1353" w:type="dxa"/>
            <w:shd w:val="clear" w:color="auto" w:fill="FFFFFF"/>
          </w:tcPr>
          <w:p w14:paraId="24736395" w14:textId="3F5F3B43" w:rsidR="00CE0BB9" w:rsidRPr="000935D7" w:rsidRDefault="00FE2512" w:rsidP="00E94C7D">
            <w:pPr>
              <w:pStyle w:val="Ptabletext"/>
              <w:keepNext/>
            </w:pPr>
            <w:r>
              <w:t>D</w:t>
            </w:r>
            <w:r w:rsidR="00CE0BB9" w:rsidRPr="000935D7">
              <w:t>uck</w:t>
            </w:r>
          </w:p>
        </w:tc>
        <w:tc>
          <w:tcPr>
            <w:tcW w:w="1332" w:type="dxa"/>
          </w:tcPr>
          <w:p w14:paraId="79C00B57" w14:textId="6FCCE3A5" w:rsidR="00CE0BB9" w:rsidRPr="000935D7" w:rsidRDefault="00FE2512" w:rsidP="00E94C7D">
            <w:pPr>
              <w:pStyle w:val="Ptabletext"/>
              <w:keepNext/>
            </w:pPr>
            <w:r>
              <w:t>V</w:t>
            </w:r>
            <w:r w:rsidR="00CE0BB9" w:rsidRPr="000935D7">
              <w:t>egetables</w:t>
            </w:r>
          </w:p>
        </w:tc>
        <w:tc>
          <w:tcPr>
            <w:tcW w:w="1200" w:type="dxa"/>
            <w:shd w:val="clear" w:color="auto" w:fill="A6A6A6"/>
          </w:tcPr>
          <w:p w14:paraId="577FFBFE" w14:textId="779C23D9" w:rsidR="00CE0BB9" w:rsidRPr="000935D7" w:rsidRDefault="00FE2512" w:rsidP="00E94C7D">
            <w:pPr>
              <w:pStyle w:val="Ptabletext"/>
              <w:keepNext/>
            </w:pPr>
            <w:r>
              <w:t>P</w:t>
            </w:r>
            <w:r w:rsidR="00CE0BB9" w:rsidRPr="000935D7">
              <w:t>rawns</w:t>
            </w:r>
          </w:p>
        </w:tc>
      </w:tr>
      <w:tr w:rsidR="00E94C7D" w:rsidRPr="0075135B" w14:paraId="57E8772E" w14:textId="77777777" w:rsidTr="00FE2512">
        <w:trPr>
          <w:trHeight w:val="114"/>
        </w:trPr>
        <w:tc>
          <w:tcPr>
            <w:tcW w:w="523" w:type="dxa"/>
            <w:vMerge w:val="restart"/>
            <w:textDirection w:val="btLr"/>
          </w:tcPr>
          <w:p w14:paraId="1FAD67EE" w14:textId="6D2C3679" w:rsidR="00E94C7D" w:rsidRPr="00C13D63" w:rsidRDefault="00E94C7D" w:rsidP="00E94C7D">
            <w:pPr>
              <w:pStyle w:val="Ptabletext"/>
              <w:keepNext/>
              <w:ind w:left="113" w:right="113"/>
            </w:pPr>
            <w:r w:rsidRPr="00C13D63">
              <w:t>Entree</w:t>
            </w:r>
          </w:p>
        </w:tc>
        <w:tc>
          <w:tcPr>
            <w:tcW w:w="1708" w:type="dxa"/>
          </w:tcPr>
          <w:p w14:paraId="04448F1A" w14:textId="7B4AD34C" w:rsidR="00E94C7D" w:rsidRPr="00CE0BB9" w:rsidRDefault="00E94C7D" w:rsidP="00E94C7D">
            <w:pPr>
              <w:pStyle w:val="Ptabletext"/>
              <w:keepNext/>
            </w:pPr>
            <w:r>
              <w:t>S</w:t>
            </w:r>
            <w:r w:rsidRPr="00CE0BB9">
              <w:t>oup</w:t>
            </w:r>
          </w:p>
        </w:tc>
        <w:tc>
          <w:tcPr>
            <w:tcW w:w="1192" w:type="dxa"/>
          </w:tcPr>
          <w:p w14:paraId="55328CF8" w14:textId="713E4BE1" w:rsidR="00E94C7D" w:rsidRPr="000935D7" w:rsidRDefault="00E94C7D" w:rsidP="00E94C7D">
            <w:pPr>
              <w:pStyle w:val="Ptabletext"/>
              <w:keepNext/>
            </w:pPr>
            <w:r w:rsidRPr="00CE0BB9">
              <w:t>S – B</w:t>
            </w:r>
          </w:p>
        </w:tc>
        <w:tc>
          <w:tcPr>
            <w:tcW w:w="1358" w:type="dxa"/>
          </w:tcPr>
          <w:p w14:paraId="0F56EC99" w14:textId="4453C77A" w:rsidR="00E94C7D" w:rsidRPr="000935D7" w:rsidRDefault="00E94C7D" w:rsidP="00E94C7D">
            <w:pPr>
              <w:pStyle w:val="Ptabletext"/>
              <w:keepNext/>
            </w:pPr>
            <w:r w:rsidRPr="00CE0BB9">
              <w:t>S – C</w:t>
            </w:r>
          </w:p>
        </w:tc>
        <w:tc>
          <w:tcPr>
            <w:tcW w:w="1353" w:type="dxa"/>
            <w:shd w:val="clear" w:color="auto" w:fill="FFFFFF"/>
          </w:tcPr>
          <w:p w14:paraId="14BF6FA5" w14:textId="0BF59D05" w:rsidR="00E94C7D" w:rsidRPr="000935D7" w:rsidRDefault="00E94C7D" w:rsidP="00E94C7D">
            <w:pPr>
              <w:pStyle w:val="Ptabletext"/>
              <w:keepNext/>
            </w:pPr>
            <w:r w:rsidRPr="00CE0BB9">
              <w:t xml:space="preserve">S – </w:t>
            </w:r>
            <w:r>
              <w:t>D</w:t>
            </w:r>
          </w:p>
        </w:tc>
        <w:tc>
          <w:tcPr>
            <w:tcW w:w="1332" w:type="dxa"/>
          </w:tcPr>
          <w:p w14:paraId="0F2ABA0D" w14:textId="4AB9D050" w:rsidR="00E94C7D" w:rsidRPr="000935D7" w:rsidRDefault="00E94C7D" w:rsidP="00E94C7D">
            <w:pPr>
              <w:pStyle w:val="Ptabletext"/>
              <w:keepNext/>
            </w:pPr>
            <w:r w:rsidRPr="00CE0BB9">
              <w:t xml:space="preserve">S – </w:t>
            </w:r>
            <w:r>
              <w:t>V</w:t>
            </w:r>
          </w:p>
        </w:tc>
        <w:tc>
          <w:tcPr>
            <w:tcW w:w="1200" w:type="dxa"/>
            <w:shd w:val="clear" w:color="auto" w:fill="A6A6A6"/>
          </w:tcPr>
          <w:p w14:paraId="75304588" w14:textId="2E75F1B1" w:rsidR="00E94C7D" w:rsidRPr="000935D7" w:rsidRDefault="00E94C7D" w:rsidP="00E94C7D">
            <w:pPr>
              <w:pStyle w:val="Ptabletext"/>
              <w:keepNext/>
            </w:pPr>
            <w:r w:rsidRPr="00CE0BB9">
              <w:t xml:space="preserve">S – </w:t>
            </w:r>
            <w:r>
              <w:t>P</w:t>
            </w:r>
          </w:p>
        </w:tc>
      </w:tr>
      <w:tr w:rsidR="00E94C7D" w:rsidRPr="0075135B" w14:paraId="781BEC82" w14:textId="77777777" w:rsidTr="00FE2512">
        <w:tc>
          <w:tcPr>
            <w:tcW w:w="523" w:type="dxa"/>
            <w:vMerge/>
          </w:tcPr>
          <w:p w14:paraId="6B141F11" w14:textId="77777777" w:rsidR="00E94C7D" w:rsidRPr="002609C8" w:rsidRDefault="00E94C7D" w:rsidP="00E94C7D">
            <w:pPr>
              <w:pStyle w:val="Ptabletext"/>
              <w:keepNext/>
              <w:rPr>
                <w:b/>
              </w:rPr>
            </w:pPr>
          </w:p>
        </w:tc>
        <w:tc>
          <w:tcPr>
            <w:tcW w:w="1708" w:type="dxa"/>
          </w:tcPr>
          <w:p w14:paraId="0C30F475" w14:textId="099CC69C" w:rsidR="00E94C7D" w:rsidRPr="00CE0BB9" w:rsidRDefault="00E94C7D" w:rsidP="00E94C7D">
            <w:pPr>
              <w:pStyle w:val="Ptabletext"/>
              <w:keepNext/>
            </w:pPr>
            <w:r>
              <w:t>Potatoes</w:t>
            </w:r>
          </w:p>
        </w:tc>
        <w:tc>
          <w:tcPr>
            <w:tcW w:w="1192" w:type="dxa"/>
          </w:tcPr>
          <w:p w14:paraId="4D1EF0B0" w14:textId="2DC288C5" w:rsidR="00E94C7D" w:rsidRPr="000935D7" w:rsidRDefault="00E94C7D" w:rsidP="00E94C7D">
            <w:pPr>
              <w:pStyle w:val="Ptabletext"/>
              <w:keepNext/>
            </w:pPr>
            <w:r>
              <w:t>P</w:t>
            </w:r>
            <w:r w:rsidRPr="00CE0BB9">
              <w:t xml:space="preserve"> – B</w:t>
            </w:r>
          </w:p>
        </w:tc>
        <w:tc>
          <w:tcPr>
            <w:tcW w:w="1358" w:type="dxa"/>
          </w:tcPr>
          <w:p w14:paraId="37047504" w14:textId="4313E841" w:rsidR="00E94C7D" w:rsidRPr="000935D7" w:rsidRDefault="00E94C7D" w:rsidP="00E94C7D">
            <w:pPr>
              <w:pStyle w:val="Ptabletext"/>
              <w:keepNext/>
            </w:pPr>
            <w:r>
              <w:t>P</w:t>
            </w:r>
            <w:r w:rsidRPr="00CE0BB9">
              <w:t xml:space="preserve"> – </w:t>
            </w:r>
            <w:r>
              <w:t>C</w:t>
            </w:r>
          </w:p>
        </w:tc>
        <w:tc>
          <w:tcPr>
            <w:tcW w:w="1353" w:type="dxa"/>
            <w:shd w:val="clear" w:color="auto" w:fill="FFFFFF"/>
          </w:tcPr>
          <w:p w14:paraId="4109F591" w14:textId="3FC90C48" w:rsidR="00E94C7D" w:rsidRPr="000935D7" w:rsidRDefault="00E94C7D" w:rsidP="00E94C7D">
            <w:pPr>
              <w:pStyle w:val="Ptabletext"/>
              <w:keepNext/>
            </w:pPr>
            <w:r>
              <w:t>P</w:t>
            </w:r>
            <w:r w:rsidRPr="00CE0BB9">
              <w:t xml:space="preserve"> – </w:t>
            </w:r>
            <w:r>
              <w:t>D</w:t>
            </w:r>
          </w:p>
        </w:tc>
        <w:tc>
          <w:tcPr>
            <w:tcW w:w="1332" w:type="dxa"/>
          </w:tcPr>
          <w:p w14:paraId="361E90B8" w14:textId="6AA93734" w:rsidR="00E94C7D" w:rsidRPr="000935D7" w:rsidRDefault="00E94C7D" w:rsidP="00E94C7D">
            <w:pPr>
              <w:pStyle w:val="Ptabletext"/>
              <w:keepNext/>
            </w:pPr>
            <w:r>
              <w:t>P</w:t>
            </w:r>
            <w:r w:rsidRPr="00CE0BB9">
              <w:t xml:space="preserve"> – </w:t>
            </w:r>
            <w:r>
              <w:t>V</w:t>
            </w:r>
          </w:p>
        </w:tc>
        <w:tc>
          <w:tcPr>
            <w:tcW w:w="1200" w:type="dxa"/>
            <w:shd w:val="clear" w:color="auto" w:fill="A6A6A6"/>
          </w:tcPr>
          <w:p w14:paraId="4DA2C2E7" w14:textId="3C79A0ED" w:rsidR="00E94C7D" w:rsidRPr="000935D7" w:rsidRDefault="00E94C7D" w:rsidP="00E94C7D">
            <w:pPr>
              <w:pStyle w:val="Ptabletext"/>
              <w:keepNext/>
            </w:pPr>
            <w:r>
              <w:t>P</w:t>
            </w:r>
            <w:r w:rsidRPr="00CE0BB9">
              <w:t xml:space="preserve"> – </w:t>
            </w:r>
            <w:r>
              <w:t>P</w:t>
            </w:r>
          </w:p>
        </w:tc>
      </w:tr>
      <w:tr w:rsidR="00E94C7D" w:rsidRPr="0075135B" w14:paraId="2ED30198" w14:textId="77777777" w:rsidTr="00FE2512">
        <w:tc>
          <w:tcPr>
            <w:tcW w:w="523" w:type="dxa"/>
            <w:vMerge/>
            <w:shd w:val="clear" w:color="auto" w:fill="A6A6A6"/>
          </w:tcPr>
          <w:p w14:paraId="4B194681" w14:textId="77777777" w:rsidR="00E94C7D" w:rsidRPr="002609C8" w:rsidRDefault="00E94C7D" w:rsidP="00E94C7D">
            <w:pPr>
              <w:pStyle w:val="Ptabletext"/>
              <w:keepNext/>
              <w:rPr>
                <w:b/>
              </w:rPr>
            </w:pPr>
          </w:p>
        </w:tc>
        <w:tc>
          <w:tcPr>
            <w:tcW w:w="1708" w:type="dxa"/>
            <w:shd w:val="clear" w:color="auto" w:fill="A6A6A6"/>
          </w:tcPr>
          <w:p w14:paraId="624D3A33" w14:textId="570F219B" w:rsidR="00E94C7D" w:rsidRPr="00CE0BB9" w:rsidRDefault="00E94C7D" w:rsidP="00E94C7D">
            <w:pPr>
              <w:pStyle w:val="Ptabletext"/>
              <w:keepNext/>
            </w:pPr>
            <w:r w:rsidRPr="00CE0BB9">
              <w:t>Squid</w:t>
            </w:r>
          </w:p>
        </w:tc>
        <w:tc>
          <w:tcPr>
            <w:tcW w:w="1192" w:type="dxa"/>
            <w:shd w:val="clear" w:color="auto" w:fill="A6A6A6"/>
          </w:tcPr>
          <w:p w14:paraId="47BEA3D9" w14:textId="50A22CB0" w:rsidR="00E94C7D" w:rsidRPr="000935D7" w:rsidRDefault="00E94C7D" w:rsidP="00E94C7D">
            <w:pPr>
              <w:pStyle w:val="Ptabletext"/>
              <w:keepNext/>
            </w:pPr>
            <w:r w:rsidRPr="00CE0BB9">
              <w:t>S</w:t>
            </w:r>
            <w:r>
              <w:t>q</w:t>
            </w:r>
            <w:r w:rsidRPr="00CE0BB9">
              <w:t xml:space="preserve"> – B</w:t>
            </w:r>
          </w:p>
        </w:tc>
        <w:tc>
          <w:tcPr>
            <w:tcW w:w="1358" w:type="dxa"/>
            <w:shd w:val="clear" w:color="auto" w:fill="A6A6A6"/>
          </w:tcPr>
          <w:p w14:paraId="3070F004" w14:textId="26EAB966" w:rsidR="00E94C7D" w:rsidRPr="000935D7" w:rsidRDefault="00E94C7D" w:rsidP="00E94C7D">
            <w:pPr>
              <w:pStyle w:val="Ptabletext"/>
              <w:keepNext/>
            </w:pPr>
            <w:r w:rsidRPr="00CE0BB9">
              <w:t>S</w:t>
            </w:r>
            <w:r>
              <w:t xml:space="preserve">q – </w:t>
            </w:r>
            <w:r w:rsidRPr="00CE0BB9">
              <w:t>C</w:t>
            </w:r>
          </w:p>
        </w:tc>
        <w:tc>
          <w:tcPr>
            <w:tcW w:w="1353" w:type="dxa"/>
            <w:shd w:val="clear" w:color="auto" w:fill="AEAAAA"/>
          </w:tcPr>
          <w:p w14:paraId="66AED840" w14:textId="011A4074" w:rsidR="00E94C7D" w:rsidRPr="000935D7" w:rsidRDefault="00E94C7D" w:rsidP="00E94C7D">
            <w:pPr>
              <w:pStyle w:val="Ptabletext"/>
              <w:keepNext/>
            </w:pPr>
            <w:r w:rsidRPr="00CE0BB9">
              <w:t>S</w:t>
            </w:r>
            <w:r>
              <w:t>q – D</w:t>
            </w:r>
          </w:p>
        </w:tc>
        <w:tc>
          <w:tcPr>
            <w:tcW w:w="1332" w:type="dxa"/>
            <w:shd w:val="clear" w:color="auto" w:fill="A6A6A6"/>
          </w:tcPr>
          <w:p w14:paraId="5CAAF23B" w14:textId="6BD59704" w:rsidR="00E94C7D" w:rsidRPr="000935D7" w:rsidRDefault="00E94C7D" w:rsidP="00E94C7D">
            <w:pPr>
              <w:pStyle w:val="Ptabletext"/>
              <w:keepNext/>
            </w:pPr>
            <w:r w:rsidRPr="00CE0BB9">
              <w:t>S</w:t>
            </w:r>
            <w:r>
              <w:t>q – V</w:t>
            </w:r>
          </w:p>
        </w:tc>
        <w:tc>
          <w:tcPr>
            <w:tcW w:w="1200" w:type="dxa"/>
            <w:shd w:val="clear" w:color="auto" w:fill="A6A6A6"/>
          </w:tcPr>
          <w:p w14:paraId="251B9940" w14:textId="76A51217" w:rsidR="00E94C7D" w:rsidRPr="000935D7" w:rsidRDefault="00E94C7D" w:rsidP="00E94C7D">
            <w:pPr>
              <w:pStyle w:val="Ptabletext"/>
              <w:keepNext/>
            </w:pPr>
            <w:r w:rsidRPr="00CE0BB9">
              <w:t>S</w:t>
            </w:r>
            <w:r>
              <w:t>q – P</w:t>
            </w:r>
          </w:p>
        </w:tc>
      </w:tr>
      <w:tr w:rsidR="00E94C7D" w:rsidRPr="0075135B" w14:paraId="79951646" w14:textId="77777777" w:rsidTr="00FE2512">
        <w:tc>
          <w:tcPr>
            <w:tcW w:w="523" w:type="dxa"/>
            <w:vMerge/>
          </w:tcPr>
          <w:p w14:paraId="14388DD4" w14:textId="77777777" w:rsidR="00E94C7D" w:rsidRPr="002609C8" w:rsidRDefault="00E94C7D" w:rsidP="00E94C7D">
            <w:pPr>
              <w:pStyle w:val="Ptabletext"/>
              <w:keepNext/>
              <w:rPr>
                <w:b/>
              </w:rPr>
            </w:pPr>
          </w:p>
        </w:tc>
        <w:tc>
          <w:tcPr>
            <w:tcW w:w="1708" w:type="dxa"/>
          </w:tcPr>
          <w:p w14:paraId="6FF0F9C9" w14:textId="78D0C00D" w:rsidR="00E94C7D" w:rsidRPr="00CE0BB9" w:rsidRDefault="00E94C7D" w:rsidP="00E94C7D">
            <w:pPr>
              <w:pStyle w:val="Ptabletext"/>
              <w:keepNext/>
            </w:pPr>
            <w:r>
              <w:t>D</w:t>
            </w:r>
            <w:r w:rsidRPr="00CE0BB9">
              <w:t>umplings</w:t>
            </w:r>
          </w:p>
        </w:tc>
        <w:tc>
          <w:tcPr>
            <w:tcW w:w="1192" w:type="dxa"/>
          </w:tcPr>
          <w:p w14:paraId="0AAB7E7F" w14:textId="539F5AB2" w:rsidR="00E94C7D" w:rsidRPr="000935D7" w:rsidRDefault="00E94C7D" w:rsidP="00E94C7D">
            <w:pPr>
              <w:pStyle w:val="Ptabletext"/>
              <w:keepNext/>
            </w:pPr>
            <w:r w:rsidRPr="00CE0BB9">
              <w:t>D – B</w:t>
            </w:r>
          </w:p>
        </w:tc>
        <w:tc>
          <w:tcPr>
            <w:tcW w:w="1358" w:type="dxa"/>
          </w:tcPr>
          <w:p w14:paraId="702085F5" w14:textId="4D8FF4C3" w:rsidR="00E94C7D" w:rsidRPr="000935D7" w:rsidRDefault="00E94C7D" w:rsidP="00E94C7D">
            <w:pPr>
              <w:pStyle w:val="Ptabletext"/>
              <w:keepNext/>
            </w:pPr>
            <w:r>
              <w:t xml:space="preserve">D – </w:t>
            </w:r>
            <w:r w:rsidRPr="00CE0BB9">
              <w:t>C</w:t>
            </w:r>
          </w:p>
        </w:tc>
        <w:tc>
          <w:tcPr>
            <w:tcW w:w="1353" w:type="dxa"/>
            <w:shd w:val="clear" w:color="auto" w:fill="FFFFFF"/>
          </w:tcPr>
          <w:p w14:paraId="2ABFEE35" w14:textId="72F24F9C" w:rsidR="00E94C7D" w:rsidRPr="000935D7" w:rsidRDefault="00E94C7D" w:rsidP="00E94C7D">
            <w:pPr>
              <w:pStyle w:val="Ptabletext"/>
              <w:keepNext/>
            </w:pPr>
            <w:r>
              <w:t>D – D</w:t>
            </w:r>
          </w:p>
        </w:tc>
        <w:tc>
          <w:tcPr>
            <w:tcW w:w="1332" w:type="dxa"/>
          </w:tcPr>
          <w:p w14:paraId="202237CE" w14:textId="731E6B35" w:rsidR="00E94C7D" w:rsidRPr="000935D7" w:rsidRDefault="00E94C7D" w:rsidP="00E94C7D">
            <w:pPr>
              <w:pStyle w:val="Ptabletext"/>
              <w:keepNext/>
            </w:pPr>
            <w:r>
              <w:t>D – V</w:t>
            </w:r>
          </w:p>
        </w:tc>
        <w:tc>
          <w:tcPr>
            <w:tcW w:w="1200" w:type="dxa"/>
            <w:shd w:val="clear" w:color="auto" w:fill="A6A6A6"/>
          </w:tcPr>
          <w:p w14:paraId="5BC3976D" w14:textId="3A1ECD27" w:rsidR="00E94C7D" w:rsidRPr="000935D7" w:rsidRDefault="00E94C7D" w:rsidP="00E94C7D">
            <w:pPr>
              <w:pStyle w:val="Ptabletext"/>
              <w:keepNext/>
            </w:pPr>
            <w:r>
              <w:t>D – P</w:t>
            </w:r>
          </w:p>
        </w:tc>
      </w:tr>
    </w:tbl>
    <w:p w14:paraId="678467EC" w14:textId="77777777" w:rsidR="00D42D3F" w:rsidRPr="0075135B" w:rsidRDefault="00D42D3F" w:rsidP="002609C8">
      <w:pPr>
        <w:pStyle w:val="Pquestiontextmainstem"/>
      </w:pPr>
    </w:p>
    <w:p w14:paraId="381D0A2F" w14:textId="49F30F4B" w:rsidR="00CE0BB9" w:rsidRPr="00123059" w:rsidRDefault="00CE0BB9" w:rsidP="00C13D63">
      <w:pPr>
        <w:pStyle w:val="Pquestiontextpartsi"/>
      </w:pPr>
      <w:r w:rsidRPr="00CE0BB9">
        <w:tab/>
      </w:r>
      <w:r w:rsidRPr="00317CCA">
        <w:t>Number of dish combinations the customer cannot eat = 8</w:t>
      </w:r>
      <w:r w:rsidR="000935D7">
        <w:br/>
      </w:r>
      <w:r w:rsidRPr="00317CCA">
        <w:t xml:space="preserve">Total number of dish combination = 20 </w:t>
      </w:r>
      <w:r w:rsidR="000935D7">
        <w:br/>
      </w:r>
      <w:r w:rsidRPr="00123059">
        <w:rPr>
          <w:rStyle w:val="Cmathsexpressions"/>
          <w:i/>
          <w:iCs/>
        </w:rPr>
        <w:t>n</w:t>
      </w:r>
      <w:r w:rsidRPr="00317CCA">
        <w:t xml:space="preserve">(not prawn or squid) = 20 – 8 = 12 </w:t>
      </w:r>
      <w:r w:rsidR="000935D7">
        <w:br/>
      </w:r>
      <w:r w:rsidRPr="00123059">
        <w:t xml:space="preserve">Pr(not prawn or squid) = </w:t>
      </w:r>
      <w:r w:rsidR="00E94C7D" w:rsidRPr="00317CCA">
        <w:rPr>
          <w:position w:val="-24"/>
        </w:rPr>
        <w:object w:dxaOrig="360" w:dyaOrig="620" w14:anchorId="41C293F6">
          <v:shape id="_x0000_i1090" type="#_x0000_t75" style="width:18pt;height:31.5pt" o:ole="">
            <v:imagedata r:id="rId119" o:title=""/>
          </v:shape>
          <o:OLEObject Type="Embed" ProgID="Equation.DSMT4" ShapeID="_x0000_i1090" DrawAspect="Content" ObjectID="_1539007550" r:id="rId120"/>
        </w:object>
      </w:r>
      <w:r w:rsidRPr="00123059">
        <w:t>=</w:t>
      </w:r>
      <w:r w:rsidR="00E94C7D" w:rsidRPr="00317CCA">
        <w:rPr>
          <w:position w:val="-24"/>
        </w:rPr>
        <w:object w:dxaOrig="220" w:dyaOrig="620" w14:anchorId="60B318BD">
          <v:shape id="_x0000_i1091" type="#_x0000_t75" style="width:11.25pt;height:31.5pt" o:ole="">
            <v:imagedata r:id="rId121" o:title=""/>
          </v:shape>
          <o:OLEObject Type="Embed" ProgID="Equation.DSMT4" ShapeID="_x0000_i1091" DrawAspect="Content" ObjectID="_1539007551" r:id="rId122"/>
        </w:object>
      </w:r>
    </w:p>
    <w:p w14:paraId="4D0F5271" w14:textId="1A8FA884" w:rsidR="00D42D3F" w:rsidRDefault="00D42D3F" w:rsidP="00CE0BB9">
      <w:pPr>
        <w:pStyle w:val="Pquestionheadingsx"/>
      </w:pPr>
      <w:r>
        <w:t>Question 2</w:t>
      </w:r>
      <w:r w:rsidR="00DA010B">
        <w:t>5</w:t>
      </w:r>
      <w:r w:rsidR="00CE0BB9" w:rsidRPr="00CE0BB9">
        <w:tab/>
      </w:r>
      <w:r w:rsidRPr="000935D7">
        <w:rPr>
          <w:rStyle w:val="Cmarkslabel"/>
        </w:rPr>
        <w:t>5 marks</w:t>
      </w:r>
      <w:r w:rsidR="00CE0BB9" w:rsidRPr="00CE0BB9">
        <w:tab/>
      </w:r>
      <w:r>
        <w:t>[9.7]</w:t>
      </w:r>
    </w:p>
    <w:p w14:paraId="6060495D" w14:textId="77777777" w:rsidR="00D42D3F" w:rsidRPr="0075135B" w:rsidRDefault="00D42D3F" w:rsidP="002609C8">
      <w:pPr>
        <w:pStyle w:val="Pquestiontextmainstem"/>
      </w:pPr>
      <w:r w:rsidRPr="0075135B">
        <w:t>Total number of teenagers = 7 + 8 + 3 + 2 + 5 + 6 + 4 = 35</w:t>
      </w:r>
    </w:p>
    <w:p w14:paraId="08907676" w14:textId="6182F30C" w:rsidR="00CE0BB9" w:rsidRPr="00317CCA" w:rsidRDefault="00CE0BB9" w:rsidP="000935D7">
      <w:pPr>
        <w:pStyle w:val="Pquestiontextpartsa"/>
      </w:pPr>
      <w:r w:rsidRPr="000935D7">
        <w:rPr>
          <w:rStyle w:val="Cquestionpartlabelbold"/>
        </w:rPr>
        <w:t>(a)</w:t>
      </w:r>
      <w:r w:rsidRPr="00CE0BB9">
        <w:tab/>
      </w:r>
      <w:r w:rsidRPr="00317CCA">
        <w:t>Pr(</w:t>
      </w:r>
      <w:r w:rsidRPr="00123059">
        <w:rPr>
          <w:rStyle w:val="Cmathsexpressions"/>
          <w:i/>
          <w:iCs/>
        </w:rPr>
        <w:t>A</w:t>
      </w:r>
      <w:r w:rsidRPr="00317CCA">
        <w:t xml:space="preserve"> </w:t>
      </w:r>
      <w:r w:rsidR="00C13D63">
        <w:t>or</w:t>
      </w:r>
      <w:r w:rsidRPr="00317CCA">
        <w:t xml:space="preserve"> </w:t>
      </w:r>
      <w:r w:rsidRPr="00123059">
        <w:rPr>
          <w:rStyle w:val="Cmathsexpressions"/>
          <w:i/>
          <w:iCs/>
        </w:rPr>
        <w:t>C</w:t>
      </w:r>
      <w:r w:rsidR="00E94C7D">
        <w:t>) =</w:t>
      </w:r>
      <w:r w:rsidRPr="00317CCA">
        <w:t xml:space="preserve"> </w:t>
      </w:r>
      <w:r w:rsidR="00E94C7D" w:rsidRPr="00317CCA">
        <w:rPr>
          <w:position w:val="-24"/>
        </w:rPr>
        <w:object w:dxaOrig="340" w:dyaOrig="620" w14:anchorId="66FFAC18">
          <v:shape id="_x0000_i1092" type="#_x0000_t75" style="width:17.25pt;height:31.5pt" o:ole="">
            <v:imagedata r:id="rId123" o:title=""/>
          </v:shape>
          <o:OLEObject Type="Embed" ProgID="Equation.DSMT4" ShapeID="_x0000_i1092" DrawAspect="Content" ObjectID="_1539007552" r:id="rId124"/>
        </w:object>
      </w:r>
    </w:p>
    <w:p w14:paraId="291D370E" w14:textId="66A61AFE" w:rsidR="00CE0BB9" w:rsidRPr="00317CCA" w:rsidRDefault="00CE0BB9" w:rsidP="000935D7">
      <w:pPr>
        <w:pStyle w:val="Pquestiontextpartsa"/>
      </w:pPr>
      <w:r w:rsidRPr="000935D7">
        <w:rPr>
          <w:rStyle w:val="Cquestionpartlabelbold"/>
        </w:rPr>
        <w:t>(b)</w:t>
      </w:r>
      <w:r w:rsidRPr="00CE0BB9">
        <w:tab/>
      </w:r>
      <w:r w:rsidRPr="00317CCA">
        <w:t>Pr(</w:t>
      </w:r>
      <w:r w:rsidRPr="00123059">
        <w:rPr>
          <w:rStyle w:val="Cmathsexpressions"/>
          <w:i/>
          <w:iCs/>
        </w:rPr>
        <w:t>A</w:t>
      </w:r>
      <w:r w:rsidRPr="00317CCA">
        <w:t xml:space="preserve"> </w:t>
      </w:r>
      <w:r w:rsidR="00C13D63">
        <w:t>and</w:t>
      </w:r>
      <w:r w:rsidRPr="00317CCA">
        <w:t xml:space="preserve"> </w:t>
      </w:r>
      <w:r w:rsidRPr="00123059">
        <w:rPr>
          <w:rStyle w:val="Cmathsexpressions"/>
          <w:i/>
          <w:iCs/>
        </w:rPr>
        <w:t>C</w:t>
      </w:r>
      <w:r w:rsidRPr="00317CCA">
        <w:t xml:space="preserve">) = </w:t>
      </w:r>
      <w:r w:rsidRPr="00317CCA">
        <w:rPr>
          <w:position w:val="-24"/>
        </w:rPr>
        <w:object w:dxaOrig="580" w:dyaOrig="620" w14:anchorId="797A0243">
          <v:shape id="_x0000_i1075" type="#_x0000_t75" style="width:29.25pt;height:30.75pt" o:ole="">
            <v:imagedata r:id="rId125" o:title=""/>
          </v:shape>
          <o:OLEObject Type="Embed" ProgID="Equation.3" ShapeID="_x0000_i1075" DrawAspect="Content" ObjectID="_1539007553" r:id="rId126"/>
        </w:object>
      </w:r>
      <w:r w:rsidRPr="00317CCA">
        <w:t xml:space="preserve">= </w:t>
      </w:r>
      <w:r w:rsidRPr="00317CCA">
        <w:rPr>
          <w:position w:val="-22"/>
        </w:rPr>
        <w:object w:dxaOrig="320" w:dyaOrig="600" w14:anchorId="58B5B39B">
          <v:shape id="_x0000_i1076" type="#_x0000_t75" style="width:15.75pt;height:30pt" o:ole="">
            <v:imagedata r:id="rId127" o:title=""/>
          </v:shape>
          <o:OLEObject Type="Embed" ProgID="Equation.3" ShapeID="_x0000_i1076" DrawAspect="Content" ObjectID="_1539007554" r:id="rId128"/>
        </w:object>
      </w:r>
      <w:r w:rsidRPr="00317CCA">
        <w:t xml:space="preserve"> = </w:t>
      </w:r>
      <w:r w:rsidRPr="00317CCA">
        <w:rPr>
          <w:position w:val="-22"/>
        </w:rPr>
        <w:object w:dxaOrig="200" w:dyaOrig="600" w14:anchorId="4DB83778">
          <v:shape id="_x0000_i1077" type="#_x0000_t75" style="width:9.75pt;height:30pt" o:ole="">
            <v:imagedata r:id="rId129" o:title=""/>
          </v:shape>
          <o:OLEObject Type="Embed" ProgID="Equation.3" ShapeID="_x0000_i1077" DrawAspect="Content" ObjectID="_1539007555" r:id="rId130"/>
        </w:object>
      </w:r>
    </w:p>
    <w:p w14:paraId="60D5D1AD" w14:textId="681C98B3" w:rsidR="00CE0BB9" w:rsidRPr="00317CCA" w:rsidRDefault="00CE0BB9" w:rsidP="000935D7">
      <w:pPr>
        <w:pStyle w:val="Pquestiontextpartsa"/>
      </w:pPr>
      <w:r w:rsidRPr="000935D7">
        <w:rPr>
          <w:rStyle w:val="Cquestionpartlabelbold"/>
        </w:rPr>
        <w:t>(c)</w:t>
      </w:r>
      <w:r w:rsidRPr="00CE0BB9">
        <w:tab/>
      </w:r>
      <w:r w:rsidRPr="00317CCA">
        <w:t>Pr(</w:t>
      </w:r>
      <w:r w:rsidRPr="00123059">
        <w:rPr>
          <w:rStyle w:val="Cmathsexpressions"/>
          <w:i/>
          <w:iCs/>
        </w:rPr>
        <w:t>A</w:t>
      </w:r>
      <w:r w:rsidRPr="00317CCA">
        <w:t xml:space="preserve"> </w:t>
      </w:r>
      <w:r w:rsidR="00C13D63">
        <w:t>or</w:t>
      </w:r>
      <w:r w:rsidRPr="00317CCA">
        <w:t xml:space="preserve"> </w:t>
      </w:r>
      <w:r w:rsidRPr="00123059">
        <w:rPr>
          <w:rStyle w:val="Cmathsexpressions"/>
          <w:i/>
          <w:iCs/>
        </w:rPr>
        <w:t>B</w:t>
      </w:r>
      <w:r w:rsidRPr="00317CCA">
        <w:t xml:space="preserve"> </w:t>
      </w:r>
      <w:r w:rsidR="00C13D63">
        <w:t>or</w:t>
      </w:r>
      <w:r w:rsidRPr="00317CCA">
        <w:t xml:space="preserve"> </w:t>
      </w:r>
      <w:r w:rsidRPr="00123059">
        <w:rPr>
          <w:rStyle w:val="Cmathsexpressions"/>
          <w:i/>
          <w:iCs/>
        </w:rPr>
        <w:t>C</w:t>
      </w:r>
      <w:r w:rsidRPr="00317CCA">
        <w:t xml:space="preserve">) = </w:t>
      </w:r>
      <w:bookmarkStart w:id="3" w:name="_GoBack"/>
      <w:r w:rsidR="00E94C7D" w:rsidRPr="00E94C7D">
        <w:rPr>
          <w:position w:val="-24"/>
        </w:rPr>
        <w:object w:dxaOrig="340" w:dyaOrig="620" w14:anchorId="2F34E198">
          <v:shape id="_x0000_i1093" type="#_x0000_t75" style="width:16.5pt;height:30.75pt" o:ole="">
            <v:imagedata r:id="rId131" o:title=""/>
          </v:shape>
          <o:OLEObject Type="Embed" ProgID="Equation.DSMT4" ShapeID="_x0000_i1093" DrawAspect="Content" ObjectID="_1539007556" r:id="rId132"/>
        </w:object>
      </w:r>
      <w:bookmarkEnd w:id="3"/>
      <w:r w:rsidRPr="00317CCA">
        <w:t xml:space="preserve"> = 1</w:t>
      </w:r>
    </w:p>
    <w:p w14:paraId="05D9BF87" w14:textId="2C1AF906" w:rsidR="00CE0BB9" w:rsidRDefault="00CE0BB9" w:rsidP="000935D7">
      <w:pPr>
        <w:pStyle w:val="Pquestiontextpartsa"/>
      </w:pPr>
      <w:r w:rsidRPr="00CE0BB9">
        <w:rPr>
          <w:rStyle w:val="Cquestionpartlabelbold"/>
        </w:rPr>
        <w:t>(d)</w:t>
      </w:r>
      <w:r w:rsidRPr="00CE0BB9">
        <w:tab/>
      </w:r>
      <w:r w:rsidRPr="00317CCA">
        <w:t>Pr(</w:t>
      </w:r>
      <w:r w:rsidRPr="00123059">
        <w:rPr>
          <w:rStyle w:val="Cmathsexpressions"/>
          <w:i/>
          <w:iCs/>
        </w:rPr>
        <w:t>B</w:t>
      </w:r>
      <w:r w:rsidRPr="00317CCA">
        <w:sym w:font="Symbol" w:char="F0A2"/>
      </w:r>
      <w:r w:rsidRPr="00317CCA">
        <w:t xml:space="preserve">) = </w:t>
      </w:r>
      <w:r w:rsidRPr="00317CCA">
        <w:rPr>
          <w:position w:val="-24"/>
        </w:rPr>
        <w:object w:dxaOrig="920" w:dyaOrig="620" w14:anchorId="1ABF4662">
          <v:shape id="_x0000_i1078" type="#_x0000_t75" style="width:45.75pt;height:30.75pt" o:ole="">
            <v:imagedata r:id="rId133" o:title=""/>
          </v:shape>
          <o:OLEObject Type="Embed" ProgID="Equation.3" ShapeID="_x0000_i1078" DrawAspect="Content" ObjectID="_1539007557" r:id="rId134"/>
        </w:object>
      </w:r>
      <w:r w:rsidRPr="00317CCA">
        <w:t xml:space="preserve"> = </w:t>
      </w:r>
      <w:r w:rsidRPr="00317CCA">
        <w:rPr>
          <w:position w:val="-24"/>
        </w:rPr>
        <w:object w:dxaOrig="340" w:dyaOrig="620" w14:anchorId="36FBDFFD">
          <v:shape id="_x0000_i1079" type="#_x0000_t75" style="width:17.25pt;height:30.75pt" o:ole="">
            <v:imagedata r:id="rId135" o:title=""/>
          </v:shape>
          <o:OLEObject Type="Embed" ProgID="Equation.3" ShapeID="_x0000_i1079" DrawAspect="Content" ObjectID="_1539007558" r:id="rId136"/>
        </w:object>
      </w:r>
    </w:p>
    <w:p w14:paraId="504C9348" w14:textId="3C183DA7" w:rsidR="00D42D3F" w:rsidRPr="00CE0BB9" w:rsidRDefault="00CE0BB9" w:rsidP="000935D7">
      <w:pPr>
        <w:pStyle w:val="Pquestiontextpartsa"/>
      </w:pPr>
      <w:r w:rsidRPr="000935D7">
        <w:rPr>
          <w:rStyle w:val="Cquestionpartlabelbold"/>
        </w:rPr>
        <w:t>(e)</w:t>
      </w:r>
      <w:r w:rsidR="000935D7" w:rsidRPr="000935D7">
        <w:rPr>
          <w:rStyle w:val="Cquestionpartlabelbold"/>
        </w:rPr>
        <w:tab/>
      </w:r>
      <w:r w:rsidRPr="00317CCA">
        <w:t>Pr(</w:t>
      </w:r>
      <w:r w:rsidRPr="00123059">
        <w:rPr>
          <w:rStyle w:val="Cmathsexpressions"/>
          <w:i/>
          <w:iCs/>
        </w:rPr>
        <w:t xml:space="preserve">A </w:t>
      </w:r>
      <w:r w:rsidRPr="00317CCA">
        <w:t xml:space="preserve">or </w:t>
      </w:r>
      <w:r w:rsidRPr="00123059">
        <w:rPr>
          <w:rStyle w:val="Cmathsexpressions"/>
          <w:i/>
          <w:iCs/>
        </w:rPr>
        <w:t>C</w:t>
      </w:r>
      <w:r w:rsidRPr="00317CCA">
        <w:t xml:space="preserve"> but not both) = </w:t>
      </w:r>
      <w:r w:rsidRPr="00317CCA">
        <w:rPr>
          <w:position w:val="-24"/>
        </w:rPr>
        <w:object w:dxaOrig="1260" w:dyaOrig="620" w14:anchorId="77CCC433">
          <v:shape id="_x0000_i1080" type="#_x0000_t75" style="width:63pt;height:30.75pt" o:ole="">
            <v:imagedata r:id="rId137" o:title=""/>
          </v:shape>
          <o:OLEObject Type="Embed" ProgID="Equation.3" ShapeID="_x0000_i1080" DrawAspect="Content" ObjectID="_1539007559" r:id="rId138"/>
        </w:object>
      </w:r>
      <w:r w:rsidRPr="00317CCA">
        <w:t xml:space="preserve"> = </w:t>
      </w:r>
      <w:r w:rsidRPr="00317CCA">
        <w:rPr>
          <w:position w:val="-24"/>
        </w:rPr>
        <w:object w:dxaOrig="360" w:dyaOrig="620" w14:anchorId="058FC9D3">
          <v:shape id="_x0000_i1081" type="#_x0000_t75" style="width:18pt;height:30.75pt" o:ole="">
            <v:imagedata r:id="rId139" o:title=""/>
          </v:shape>
          <o:OLEObject Type="Embed" ProgID="Equation.3" ShapeID="_x0000_i1081" DrawAspect="Content" ObjectID="_1539007560" r:id="rId140"/>
        </w:object>
      </w:r>
      <w:r w:rsidRPr="00317CCA">
        <w:t xml:space="preserve"> = </w:t>
      </w:r>
      <w:r w:rsidRPr="00317CCA">
        <w:rPr>
          <w:position w:val="-24"/>
        </w:rPr>
        <w:object w:dxaOrig="240" w:dyaOrig="620" w14:anchorId="783E4957">
          <v:shape id="_x0000_i1082" type="#_x0000_t75" style="width:12pt;height:30.75pt" o:ole="">
            <v:imagedata r:id="rId141" o:title=""/>
          </v:shape>
          <o:OLEObject Type="Embed" ProgID="Equation.3" ShapeID="_x0000_i1082" DrawAspect="Content" ObjectID="_1539007561" r:id="rId142"/>
        </w:object>
      </w:r>
    </w:p>
    <w:p w14:paraId="1063225F" w14:textId="3ADF9213" w:rsidR="00485318" w:rsidRDefault="00485318" w:rsidP="00485318">
      <w:pPr>
        <w:pStyle w:val="Psectionresults"/>
      </w:pPr>
      <w:r>
        <w:t xml:space="preserve">Extended answer total marks: </w:t>
      </w:r>
      <w:r w:rsidR="00DA010B">
        <w:t>28</w:t>
      </w:r>
    </w:p>
    <w:p w14:paraId="462A6230" w14:textId="7B462F10" w:rsidR="00485318" w:rsidRDefault="00485318" w:rsidP="00485318">
      <w:pPr>
        <w:pStyle w:val="Psectionresults"/>
      </w:pPr>
      <w:r>
        <w:t xml:space="preserve">TOTAL test marks:  </w:t>
      </w:r>
      <w:r w:rsidR="00DA010B">
        <w:t>84</w:t>
      </w:r>
    </w:p>
    <w:sectPr w:rsidR="00485318" w:rsidSect="00357182">
      <w:headerReference w:type="default" r:id="rId143"/>
      <w:footerReference w:type="even" r:id="rId144"/>
      <w:footerReference w:type="default" r:id="rId145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5FE0CA" w14:textId="77777777" w:rsidR="00DF0798" w:rsidRDefault="00DF0798">
      <w:r>
        <w:separator/>
      </w:r>
    </w:p>
  </w:endnote>
  <w:endnote w:type="continuationSeparator" w:id="0">
    <w:p w14:paraId="0DED0E54" w14:textId="77777777" w:rsidR="00DF0798" w:rsidRDefault="00DF0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E678A8" w:rsidRDefault="00E678A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E678A8" w:rsidRDefault="00E678A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024465CD" w:rsidR="00E678A8" w:rsidRDefault="00E678A8" w:rsidP="009148E0">
    <w:pPr>
      <w:pStyle w:val="Pfootertext"/>
    </w:pPr>
    <w:r w:rsidRPr="00B13AAE">
      <w:t>Copyright © 2017 Pearson Australia (a division of Pearson</w:t>
    </w:r>
    <w:r>
      <w:t xml:space="preserve"> Australia Group Pty Ltd)</w:t>
    </w:r>
    <w: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E94C7D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5B162E" w14:textId="77777777" w:rsidR="00DF0798" w:rsidRDefault="00DF0798">
      <w:r>
        <w:separator/>
      </w:r>
    </w:p>
  </w:footnote>
  <w:footnote w:type="continuationSeparator" w:id="0">
    <w:p w14:paraId="46177189" w14:textId="77777777" w:rsidR="00DF0798" w:rsidRDefault="00DF07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5C8CBF87" w:rsidR="00E678A8" w:rsidRPr="00E678A8" w:rsidRDefault="00E678A8" w:rsidP="00E678A8">
    <w:pPr>
      <w:pStyle w:val="Pheadertext"/>
    </w:pPr>
    <w:r>
      <w:t>Pearson Mathematics 8    Statistics and probability — Test C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22375"/>
    <w:rsid w:val="000442A4"/>
    <w:rsid w:val="00071218"/>
    <w:rsid w:val="000935D7"/>
    <w:rsid w:val="000A532D"/>
    <w:rsid w:val="000C6EA3"/>
    <w:rsid w:val="000E67C1"/>
    <w:rsid w:val="00123059"/>
    <w:rsid w:val="001458C7"/>
    <w:rsid w:val="00154F70"/>
    <w:rsid w:val="00171DCE"/>
    <w:rsid w:val="001831C7"/>
    <w:rsid w:val="001848EE"/>
    <w:rsid w:val="00190120"/>
    <w:rsid w:val="001C14FF"/>
    <w:rsid w:val="001F48A2"/>
    <w:rsid w:val="001F78D9"/>
    <w:rsid w:val="00202FAE"/>
    <w:rsid w:val="00210043"/>
    <w:rsid w:val="00215B1C"/>
    <w:rsid w:val="002609C8"/>
    <w:rsid w:val="00263A4A"/>
    <w:rsid w:val="00272F56"/>
    <w:rsid w:val="002B4A0A"/>
    <w:rsid w:val="002F584E"/>
    <w:rsid w:val="00346EE1"/>
    <w:rsid w:val="00353CFD"/>
    <w:rsid w:val="003559E4"/>
    <w:rsid w:val="00355DE0"/>
    <w:rsid w:val="00357182"/>
    <w:rsid w:val="00370B72"/>
    <w:rsid w:val="00372314"/>
    <w:rsid w:val="00385076"/>
    <w:rsid w:val="003B5A48"/>
    <w:rsid w:val="003B7B49"/>
    <w:rsid w:val="003C0BF7"/>
    <w:rsid w:val="003C7CBB"/>
    <w:rsid w:val="003D1778"/>
    <w:rsid w:val="00400B97"/>
    <w:rsid w:val="00412E8C"/>
    <w:rsid w:val="004219F1"/>
    <w:rsid w:val="00427D9A"/>
    <w:rsid w:val="0043135C"/>
    <w:rsid w:val="004415B2"/>
    <w:rsid w:val="004619FC"/>
    <w:rsid w:val="00484FD1"/>
    <w:rsid w:val="00485318"/>
    <w:rsid w:val="00493085"/>
    <w:rsid w:val="004B4A9F"/>
    <w:rsid w:val="004D25EE"/>
    <w:rsid w:val="00502A7B"/>
    <w:rsid w:val="0051151D"/>
    <w:rsid w:val="00551236"/>
    <w:rsid w:val="00555DE6"/>
    <w:rsid w:val="00562F7B"/>
    <w:rsid w:val="005B4197"/>
    <w:rsid w:val="005D2636"/>
    <w:rsid w:val="00612951"/>
    <w:rsid w:val="00613925"/>
    <w:rsid w:val="006549DB"/>
    <w:rsid w:val="00684AF2"/>
    <w:rsid w:val="006B3CBB"/>
    <w:rsid w:val="006D7A87"/>
    <w:rsid w:val="006E23AF"/>
    <w:rsid w:val="006F02F2"/>
    <w:rsid w:val="00703AEF"/>
    <w:rsid w:val="00717006"/>
    <w:rsid w:val="00724A8F"/>
    <w:rsid w:val="007679F1"/>
    <w:rsid w:val="00772CCA"/>
    <w:rsid w:val="00796FC9"/>
    <w:rsid w:val="007D377D"/>
    <w:rsid w:val="007E2781"/>
    <w:rsid w:val="00804EB7"/>
    <w:rsid w:val="00827316"/>
    <w:rsid w:val="00861236"/>
    <w:rsid w:val="00887664"/>
    <w:rsid w:val="00891E50"/>
    <w:rsid w:val="008C5DDA"/>
    <w:rsid w:val="008F0589"/>
    <w:rsid w:val="008F395C"/>
    <w:rsid w:val="008F67A7"/>
    <w:rsid w:val="00902043"/>
    <w:rsid w:val="009024D8"/>
    <w:rsid w:val="0090609D"/>
    <w:rsid w:val="009148E0"/>
    <w:rsid w:val="0096381C"/>
    <w:rsid w:val="009835A4"/>
    <w:rsid w:val="00992EA1"/>
    <w:rsid w:val="009A0754"/>
    <w:rsid w:val="009B163D"/>
    <w:rsid w:val="009B2307"/>
    <w:rsid w:val="009C3107"/>
    <w:rsid w:val="009E6F32"/>
    <w:rsid w:val="009F1109"/>
    <w:rsid w:val="009F7A29"/>
    <w:rsid w:val="00A06149"/>
    <w:rsid w:val="00A144BC"/>
    <w:rsid w:val="00A20E2A"/>
    <w:rsid w:val="00A267FB"/>
    <w:rsid w:val="00A31FEE"/>
    <w:rsid w:val="00A7439D"/>
    <w:rsid w:val="00A900E3"/>
    <w:rsid w:val="00A926D4"/>
    <w:rsid w:val="00AA369C"/>
    <w:rsid w:val="00AC788A"/>
    <w:rsid w:val="00AD1B86"/>
    <w:rsid w:val="00AE1859"/>
    <w:rsid w:val="00B13AAE"/>
    <w:rsid w:val="00B2036D"/>
    <w:rsid w:val="00B40E44"/>
    <w:rsid w:val="00B672AA"/>
    <w:rsid w:val="00B77768"/>
    <w:rsid w:val="00B96084"/>
    <w:rsid w:val="00BA3C39"/>
    <w:rsid w:val="00BE318B"/>
    <w:rsid w:val="00BE797A"/>
    <w:rsid w:val="00BF1F0F"/>
    <w:rsid w:val="00C13D63"/>
    <w:rsid w:val="00C148A6"/>
    <w:rsid w:val="00C17389"/>
    <w:rsid w:val="00C25D84"/>
    <w:rsid w:val="00C43684"/>
    <w:rsid w:val="00C67E1F"/>
    <w:rsid w:val="00C9057A"/>
    <w:rsid w:val="00C96790"/>
    <w:rsid w:val="00C971E9"/>
    <w:rsid w:val="00CA3CF4"/>
    <w:rsid w:val="00CC31D0"/>
    <w:rsid w:val="00CC68EE"/>
    <w:rsid w:val="00CE0BB9"/>
    <w:rsid w:val="00D274E9"/>
    <w:rsid w:val="00D333D4"/>
    <w:rsid w:val="00D42D3F"/>
    <w:rsid w:val="00D53CF1"/>
    <w:rsid w:val="00D85AB7"/>
    <w:rsid w:val="00D864A8"/>
    <w:rsid w:val="00D978AB"/>
    <w:rsid w:val="00DA010B"/>
    <w:rsid w:val="00DF0798"/>
    <w:rsid w:val="00E0053E"/>
    <w:rsid w:val="00E0170D"/>
    <w:rsid w:val="00E04508"/>
    <w:rsid w:val="00E431A2"/>
    <w:rsid w:val="00E43D68"/>
    <w:rsid w:val="00E44E38"/>
    <w:rsid w:val="00E51C25"/>
    <w:rsid w:val="00E52B75"/>
    <w:rsid w:val="00E678A8"/>
    <w:rsid w:val="00E8096B"/>
    <w:rsid w:val="00E94C7D"/>
    <w:rsid w:val="00EA263E"/>
    <w:rsid w:val="00EA2CD2"/>
    <w:rsid w:val="00EA5337"/>
    <w:rsid w:val="00EC0158"/>
    <w:rsid w:val="00F17308"/>
    <w:rsid w:val="00F34293"/>
    <w:rsid w:val="00F54D9F"/>
    <w:rsid w:val="00FB4181"/>
    <w:rsid w:val="00FE2512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Qnsindent6ptspace">
    <w:name w:val="Qns indent 6pt space"/>
    <w:basedOn w:val="Normal"/>
    <w:rsid w:val="000935D7"/>
    <w:pPr>
      <w:spacing w:after="120"/>
      <w:ind w:left="850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e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e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emf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image" Target="media/image9.jpe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8</Pages>
  <Words>1189</Words>
  <Characters>6780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7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9</cp:revision>
  <cp:lastPrinted>2011-04-04T09:34:00Z</cp:lastPrinted>
  <dcterms:created xsi:type="dcterms:W3CDTF">2016-09-15T12:29:00Z</dcterms:created>
  <dcterms:modified xsi:type="dcterms:W3CDTF">2016-10-26T06:13:00Z</dcterms:modified>
</cp:coreProperties>
</file>